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1193" r:id="rId2"/>
    <p:sldId id="1195" r:id="rId3"/>
    <p:sldId id="1130" r:id="rId4"/>
    <p:sldId id="1131" r:id="rId5"/>
    <p:sldId id="1085" r:id="rId6"/>
    <p:sldId id="1133" r:id="rId7"/>
    <p:sldId id="1134" r:id="rId8"/>
    <p:sldId id="1135" r:id="rId9"/>
    <p:sldId id="1136" r:id="rId10"/>
    <p:sldId id="1155" r:id="rId11"/>
    <p:sldId id="1156" r:id="rId12"/>
    <p:sldId id="1157" r:id="rId13"/>
    <p:sldId id="1158" r:id="rId14"/>
    <p:sldId id="1132" r:id="rId15"/>
    <p:sldId id="1137" r:id="rId16"/>
    <p:sldId id="1139" r:id="rId17"/>
    <p:sldId id="1140" r:id="rId18"/>
    <p:sldId id="1138" r:id="rId19"/>
    <p:sldId id="1141" r:id="rId20"/>
    <p:sldId id="1142" r:id="rId21"/>
    <p:sldId id="1143" r:id="rId22"/>
    <p:sldId id="1144" r:id="rId23"/>
    <p:sldId id="1146" r:id="rId24"/>
    <p:sldId id="1147" r:id="rId25"/>
    <p:sldId id="1148" r:id="rId26"/>
    <p:sldId id="1149" r:id="rId27"/>
    <p:sldId id="1153" r:id="rId28"/>
    <p:sldId id="1187" r:id="rId29"/>
    <p:sldId id="1188" r:id="rId30"/>
    <p:sldId id="1189" r:id="rId31"/>
    <p:sldId id="1196" r:id="rId32"/>
    <p:sldId id="1159" r:id="rId33"/>
    <p:sldId id="1160" r:id="rId34"/>
    <p:sldId id="1150" r:id="rId35"/>
    <p:sldId id="1162" r:id="rId36"/>
    <p:sldId id="1164" r:id="rId37"/>
    <p:sldId id="1165" r:id="rId38"/>
    <p:sldId id="1167" r:id="rId39"/>
    <p:sldId id="1163" r:id="rId40"/>
    <p:sldId id="1168" r:id="rId41"/>
    <p:sldId id="1169" r:id="rId42"/>
    <p:sldId id="1170" r:id="rId43"/>
    <p:sldId id="1172" r:id="rId44"/>
    <p:sldId id="1173" r:id="rId45"/>
    <p:sldId id="1174" r:id="rId46"/>
    <p:sldId id="1175" r:id="rId47"/>
    <p:sldId id="1177" r:id="rId48"/>
    <p:sldId id="1176" r:id="rId49"/>
    <p:sldId id="1190" r:id="rId50"/>
    <p:sldId id="1178" r:id="rId51"/>
    <p:sldId id="1179" r:id="rId52"/>
    <p:sldId id="1180" r:id="rId53"/>
    <p:sldId id="1181" r:id="rId54"/>
    <p:sldId id="1182" r:id="rId55"/>
    <p:sldId id="1183" r:id="rId56"/>
    <p:sldId id="1184" r:id="rId57"/>
    <p:sldId id="1185" r:id="rId58"/>
    <p:sldId id="1186" r:id="rId59"/>
    <p:sldId id="1128" r:id="rId60"/>
  </p:sldIdLst>
  <p:sldSz cx="9144000" cy="6858000" type="letter"/>
  <p:notesSz cx="7035800" cy="9194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FFCC"/>
    <a:srgbClr val="CCFF99"/>
    <a:srgbClr val="CCFFCC"/>
    <a:srgbClr val="8BF52B"/>
    <a:srgbClr val="006600"/>
    <a:srgbClr val="CC0000"/>
    <a:srgbClr val="99FF99"/>
    <a:srgbClr val="FFCCCC"/>
    <a:srgbClr val="FEFC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08" autoAdjust="0"/>
  </p:normalViewPr>
  <p:slideViewPr>
    <p:cSldViewPr snapToObjects="1">
      <p:cViewPr varScale="1">
        <p:scale>
          <a:sx n="134" d="100"/>
          <a:sy n="134" d="100"/>
        </p:scale>
        <p:origin x="-72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12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vmware-host\Shared%20Folders\Desktop\Hernieuwbare_energie_27111121435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571062992126005"/>
          <c:y val="2.8252405949256338E-2"/>
          <c:w val="0.68388013998250241"/>
          <c:h val="0.75017461358996884"/>
        </c:manualLayout>
      </c:layout>
      <c:lineChart>
        <c:grouping val="standard"/>
        <c:varyColors val="0"/>
        <c:ser>
          <c:idx val="0"/>
          <c:order val="0"/>
          <c:marker>
            <c:symbol val="none"/>
          </c:marker>
          <c:cat>
            <c:strRef>
              <c:f>Blad3!$A$2:$A$22</c:f>
              <c:strCache>
                <c:ptCount val="21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**</c:v>
                </c:pt>
              </c:strCache>
            </c:strRef>
          </c:cat>
          <c:val>
            <c:numRef>
              <c:f>Blad3!$B$2:$B$22</c:f>
              <c:numCache>
                <c:formatCode>General</c:formatCode>
                <c:ptCount val="21"/>
                <c:pt idx="0">
                  <c:v>50</c:v>
                </c:pt>
                <c:pt idx="1">
                  <c:v>83</c:v>
                </c:pt>
                <c:pt idx="2">
                  <c:v>101</c:v>
                </c:pt>
                <c:pt idx="3">
                  <c:v>131</c:v>
                </c:pt>
                <c:pt idx="4">
                  <c:v>152</c:v>
                </c:pt>
                <c:pt idx="5">
                  <c:v>250</c:v>
                </c:pt>
                <c:pt idx="6">
                  <c:v>296</c:v>
                </c:pt>
                <c:pt idx="7">
                  <c:v>324</c:v>
                </c:pt>
                <c:pt idx="8">
                  <c:v>363</c:v>
                </c:pt>
                <c:pt idx="9">
                  <c:v>410</c:v>
                </c:pt>
                <c:pt idx="10">
                  <c:v>447</c:v>
                </c:pt>
                <c:pt idx="11">
                  <c:v>485</c:v>
                </c:pt>
                <c:pt idx="12">
                  <c:v>672</c:v>
                </c:pt>
                <c:pt idx="13">
                  <c:v>905</c:v>
                </c:pt>
                <c:pt idx="14">
                  <c:v>1075</c:v>
                </c:pt>
                <c:pt idx="15">
                  <c:v>1224</c:v>
                </c:pt>
                <c:pt idx="16">
                  <c:v>1453</c:v>
                </c:pt>
                <c:pt idx="17">
                  <c:v>1641</c:v>
                </c:pt>
                <c:pt idx="18">
                  <c:v>1921</c:v>
                </c:pt>
                <c:pt idx="19">
                  <c:v>1994</c:v>
                </c:pt>
                <c:pt idx="20">
                  <c:v>2002</c:v>
                </c:pt>
              </c:numCache>
            </c:numRef>
          </c:val>
          <c:smooth val="0"/>
        </c:ser>
        <c:ser>
          <c:idx val="1"/>
          <c:order val="1"/>
          <c:marker>
            <c:symbol val="none"/>
          </c:marker>
          <c:cat>
            <c:strRef>
              <c:f>Blad3!$A$2:$A$22</c:f>
              <c:strCache>
                <c:ptCount val="21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**</c:v>
                </c:pt>
              </c:strCache>
            </c:strRef>
          </c:cat>
          <c:val>
            <c:numRef>
              <c:f>Blad3!$C$2:$C$22</c:f>
              <c:numCache>
                <c:formatCode>General</c:formatCode>
                <c:ptCount val="21"/>
                <c:pt idx="0">
                  <c:v>56</c:v>
                </c:pt>
                <c:pt idx="1">
                  <c:v>88</c:v>
                </c:pt>
                <c:pt idx="2">
                  <c:v>147</c:v>
                </c:pt>
                <c:pt idx="3">
                  <c:v>174</c:v>
                </c:pt>
                <c:pt idx="4">
                  <c:v>238</c:v>
                </c:pt>
                <c:pt idx="5">
                  <c:v>317</c:v>
                </c:pt>
                <c:pt idx="6">
                  <c:v>437</c:v>
                </c:pt>
                <c:pt idx="7">
                  <c:v>475</c:v>
                </c:pt>
                <c:pt idx="8">
                  <c:v>640</c:v>
                </c:pt>
                <c:pt idx="9">
                  <c:v>645</c:v>
                </c:pt>
                <c:pt idx="10">
                  <c:v>829</c:v>
                </c:pt>
                <c:pt idx="11">
                  <c:v>825</c:v>
                </c:pt>
                <c:pt idx="12">
                  <c:v>947</c:v>
                </c:pt>
                <c:pt idx="13">
                  <c:v>1320</c:v>
                </c:pt>
                <c:pt idx="14">
                  <c:v>1871</c:v>
                </c:pt>
                <c:pt idx="15">
                  <c:v>2067</c:v>
                </c:pt>
                <c:pt idx="16">
                  <c:v>2666</c:v>
                </c:pt>
                <c:pt idx="17">
                  <c:v>3108</c:v>
                </c:pt>
                <c:pt idx="18">
                  <c:v>3664</c:v>
                </c:pt>
                <c:pt idx="19">
                  <c:v>3846</c:v>
                </c:pt>
                <c:pt idx="20">
                  <c:v>33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14189440"/>
        <c:axId val="114190976"/>
      </c:lineChart>
      <c:catAx>
        <c:axId val="114189440"/>
        <c:scaling>
          <c:orientation val="minMax"/>
        </c:scaling>
        <c:delete val="0"/>
        <c:axPos val="b"/>
        <c:majorTickMark val="out"/>
        <c:minorTickMark val="none"/>
        <c:tickLblPos val="nextTo"/>
        <c:crossAx val="114190976"/>
        <c:crosses val="autoZero"/>
        <c:auto val="1"/>
        <c:lblAlgn val="ctr"/>
        <c:lblOffset val="100"/>
        <c:noMultiLvlLbl val="0"/>
      </c:catAx>
      <c:valAx>
        <c:axId val="1141909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14189440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046680F-28CB-48FE-8920-032F41C41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7306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8975"/>
            <a:ext cx="4597400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7213"/>
            <a:ext cx="5159375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B69FBCE8-488B-42CC-A9BF-472CA028CE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1564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6DCC6F-50D6-4683-A002-B1C634B75D52}" type="slidenum">
              <a:rPr lang="en-US" smtClean="0">
                <a:latin typeface="Times"/>
              </a:rPr>
              <a:pPr>
                <a:defRPr/>
              </a:pPr>
              <a:t>1</a:t>
            </a:fld>
            <a:endParaRPr lang="en-US" smtClean="0">
              <a:latin typeface="Times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201979-7EB6-4C3E-871C-086A83C05166}" type="slidenum">
              <a:rPr lang="en-US" smtClean="0">
                <a:latin typeface="Times"/>
              </a:rPr>
              <a:pPr>
                <a:defRPr/>
              </a:pPr>
              <a:t>2</a:t>
            </a:fld>
            <a:endParaRPr lang="en-US" smtClean="0">
              <a:latin typeface="Times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0.75 kWh/m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69FBCE8-488B-42CC-A9BF-472CA028CE1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371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4C9FC26-3AFB-4582-A85F-8A59664394F1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8037A-869B-4D9F-86E5-B183D52ECAD0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457200"/>
            <a:ext cx="19621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7340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30EDA-F8C2-4EA9-8E0E-CA5804E561B8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E8A7-6AE7-4270-A79D-6BBA0BB8BCEB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3B94B-D739-48A3-849B-1A62EFC6B3B6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08B60-521F-4044-8CB8-2433A70C485D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22D70-CEFC-433C-A764-779E4D701B9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3F25C-10C7-455A-A994-B541E4C3BBFD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AAD69-3F88-42AA-8037-D108AE691068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82208-B276-44D4-BF14-D62165037657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99B92-A8A1-4F9F-B754-3031C4F3180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91C28-357C-4679-8476-A766647A6E3F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60453-42AB-457D-BF37-B9AD1766E309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AEDDC-1637-4DF1-BDEF-0C99B57BAFB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EAE2A988-92F3-4916-AAC9-459C3F1B2C04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  <p:pic>
        <p:nvPicPr>
          <p:cNvPr id="1033" name="Picture 9" descr="vu_www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5856288"/>
            <a:ext cx="1219200" cy="100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7924800" y="6234113"/>
          <a:ext cx="1174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Photo Editor Photo" r:id="rId18" imgW="1638529" imgH="809738" progId="">
                  <p:embed/>
                </p:oleObj>
              </mc:Choice>
              <mc:Fallback>
                <p:oleObj name="Photo Editor Photo" r:id="rId18" imgW="1638529" imgH="809738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234113"/>
                        <a:ext cx="11747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8EBB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  <p:sldLayoutId id="2147484139" r:id="rId12"/>
    <p:sldLayoutId id="2147484140" r:id="rId13"/>
    <p:sldLayoutId id="214748414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49B21A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4.gif"/><Relationship Id="rId5" Type="http://schemas.openxmlformats.org/officeDocument/2006/relationships/image" Target="../media/image42.png"/><Relationship Id="rId10" Type="http://schemas.openxmlformats.org/officeDocument/2006/relationships/image" Target="../media/image43.gif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jo@nikhef.n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www.nikhef.nl/~jo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hyperlink" Target="mailto:energie@kiviniria.nl" TargetMode="Externa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10000"/>
            <a:ext cx="8458200" cy="2895600"/>
          </a:xfrm>
        </p:spPr>
        <p:txBody>
          <a:bodyPr/>
          <a:lstStyle/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 </a:t>
            </a: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Jo van </a:t>
            </a:r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den Brand en Jacco de Vries</a:t>
            </a:r>
            <a:endParaRPr lang="en-US" sz="1800" dirty="0" smtClean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  <a:p>
            <a:r>
              <a:rPr lang="en-US" sz="1800" b="0" i="1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www.nikhef.nl</a:t>
            </a:r>
            <a:r>
              <a:rPr lang="en-US" sz="1800" b="0" i="1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/~jo/energie</a:t>
            </a:r>
            <a:endParaRPr lang="en-US" sz="1800" b="0" i="1" dirty="0" smtClean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  <a:p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19 mei 2014</a:t>
            </a:r>
            <a:endParaRPr lang="en-US" sz="1800" dirty="0" smtClean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533400" y="914400"/>
            <a:ext cx="7924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600" b="1">
                <a:solidFill>
                  <a:srgbClr val="000099"/>
                </a:solidFill>
                <a:latin typeface="Arial Rounded MT Bold" pitchFamily="34" charset="0"/>
              </a:rPr>
              <a:t> </a:t>
            </a:r>
            <a:r>
              <a:rPr lang="en-US" sz="4000" b="1" smtClean="0">
                <a:solidFill>
                  <a:srgbClr val="000099"/>
                </a:solidFill>
                <a:latin typeface="Arial Rounded MT Bold" pitchFamily="34" charset="0"/>
              </a:rPr>
              <a:t>Energie</a:t>
            </a:r>
            <a:endParaRPr lang="en-US" sz="4400" b="1" i="1" dirty="0">
              <a:solidFill>
                <a:srgbClr val="000099"/>
              </a:solidFill>
              <a:latin typeface="Arial Rounded MT Bold" pitchFamily="34" charset="0"/>
            </a:endParaRPr>
          </a:p>
          <a:p>
            <a:pPr algn="ctr" eaLnBrk="0" hangingPunct="0"/>
            <a:r>
              <a:rPr lang="en-US" sz="3200" b="1" i="1" smtClean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FEW cursus</a:t>
            </a:r>
            <a:endParaRPr lang="en-US" sz="3200" b="1" i="1" dirty="0">
              <a:solidFill>
                <a:schemeClr val="hlink"/>
              </a:solidFill>
              <a:latin typeface="Arial" pitchFamily="34" charset="0"/>
              <a:cs typeface="Times New Roman" pitchFamily="18" charset="0"/>
            </a:endParaRPr>
          </a:p>
        </p:txBody>
      </p:sp>
      <p:pic>
        <p:nvPicPr>
          <p:cNvPr id="3076" name="Picture 9" descr="bigban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438400"/>
            <a:ext cx="3657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vak 4"/>
          <p:cNvSpPr txBox="1"/>
          <p:nvPr/>
        </p:nvSpPr>
        <p:spPr>
          <a:xfrm>
            <a:off x="7266627" y="6550223"/>
            <a:ext cx="1877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400" smtClean="0">
                <a:latin typeface="+mn-lt"/>
              </a:rPr>
              <a:t>Week 6, </a:t>
            </a:r>
            <a:r>
              <a:rPr lang="nl-NL" sz="1400" dirty="0" err="1" smtClean="0">
                <a:latin typeface="+mn-lt"/>
              </a:rPr>
              <a:t>jo</a:t>
            </a:r>
            <a:r>
              <a:rPr lang="nl-NL" sz="1400" dirty="0" smtClean="0">
                <a:latin typeface="+mn-lt"/>
              </a:rPr>
              <a:t>@</a:t>
            </a:r>
            <a:r>
              <a:rPr lang="nl-NL" sz="1400" dirty="0" err="1" smtClean="0">
                <a:latin typeface="+mn-lt"/>
              </a:rPr>
              <a:t>nikhef.nl</a:t>
            </a:r>
            <a:endParaRPr lang="nl-NL" sz="14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8153400" cy="5704952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oeilijk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m 5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a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ond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ind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mpenser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13 kWh/d/p x 5 d x 16.7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erson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= 1085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Wh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“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en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scenario”</a:t>
            </a: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otentie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plossin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tij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-lagoons met pumped storage?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atterij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ektr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auto’s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ossie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randstof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entrale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liegwie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upercondensato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Waddenzee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ppervla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NL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e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2400 km</a:t>
            </a:r>
            <a:r>
              <a:rPr lang="en-US" sz="1400" b="0" baseline="30000" dirty="0" smtClean="0">
                <a:latin typeface="Calibri" pitchFamily="34" charset="0"/>
                <a:cs typeface="Calibri" pitchFamily="34" charset="0"/>
              </a:rPr>
              <a:t>2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schi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b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loe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2 m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Pomp 1 m op</a:t>
            </a:r>
          </a:p>
          <a:p>
            <a:pPr lvl="2"/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 = </a:t>
            </a:r>
            <a:r>
              <a:rPr lang="en-US" sz="1000" i="1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gh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000" i="1" dirty="0" err="1" smtClean="0">
                <a:solidFill>
                  <a:srgbClr val="008000"/>
                </a:solidFill>
                <a:latin typeface="Symbol" pitchFamily="18" charset="2"/>
                <a:cs typeface="Calibri" pitchFamily="34" charset="0"/>
              </a:rPr>
              <a:t>r</a:t>
            </a:r>
            <a:r>
              <a:rPr lang="en-US" sz="1000" i="1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h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x </a:t>
            </a:r>
            <a:r>
              <a:rPr lang="en-US" sz="1000" i="1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h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000" i="1" dirty="0" smtClean="0">
                <a:solidFill>
                  <a:srgbClr val="008000"/>
                </a:solidFill>
                <a:latin typeface="Symbol" pitchFamily="18" charset="2"/>
                <a:cs typeface="Calibri" pitchFamily="34" charset="0"/>
              </a:rPr>
              <a:t>r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Ah</a:t>
            </a:r>
            <a:r>
              <a:rPr lang="en-US" sz="1000" i="1" baseline="30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= (1000 kg/m3)(9.8 m/s2)(2.4 x 10</a:t>
            </a:r>
            <a:r>
              <a:rPr lang="en-US" sz="1000" baseline="30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9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m2)(1 m)</a:t>
            </a:r>
            <a:r>
              <a:rPr lang="en-US" sz="1000" baseline="30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=  2.4 x 10</a:t>
            </a:r>
            <a:r>
              <a:rPr lang="en-US" sz="1000" baseline="30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3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J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lecht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(2.4 x 10</a:t>
            </a:r>
            <a:r>
              <a:rPr lang="en-US" sz="1000" baseline="30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3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J )/(3600 s) = 6.5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Wh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et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ou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“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ukk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”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we 13 meter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ond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pomp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a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met 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wadra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Uiteraar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n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raktijk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100%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fficiënt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ogelijk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Lange termijn veranderingen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92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893519"/>
            <a:ext cx="6324600" cy="1323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039" y="3429000"/>
            <a:ext cx="4633913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9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8153400" cy="5704952"/>
          </a:xfrm>
        </p:spPr>
        <p:txBody>
          <a:bodyPr>
            <a:no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1085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Wh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16.7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ns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66 kWh/p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auto’s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opsla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lijk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r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ot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10 tot 50 kWh)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va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al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ossi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ngedrev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auto’s door 8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ektr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auto’s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otal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capacitei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40 kWh x 8 000 000 = 320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Wh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lader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bruik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2 tot 3 kW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we di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a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ui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ett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ander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vraa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met 20 GW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gelijkbaa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met het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mog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ui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indenerg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: 9 GW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middel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f 30 GW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capaciteit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brui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smart chargers om auto’s op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laden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i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ebb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enni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aard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e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eschikbaarhei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lektriciteit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enni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is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e auto (“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oe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m 7:00 am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gelad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ij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”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brui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auto’s om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iek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h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ektriciteitsne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ang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owe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sla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ru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ever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a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het net</a:t>
            </a:r>
          </a:p>
          <a:p>
            <a:pPr lvl="2"/>
            <a:endParaRPr lang="en-US" sz="10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ie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-managemen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deë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and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-intensiev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dustri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al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uminium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N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stuur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elkas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riezers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bruik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etfrequent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m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leverin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turen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riezer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arm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et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p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ij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ager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net-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frequent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ro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raa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relatief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ro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ijdconstan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ur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aak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i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ogelijk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lui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ontrac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f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an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erkrach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bb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oorweg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wed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e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uitsland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ever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a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i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and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l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het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ijvoorbeel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hard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aait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oop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ru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oger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rij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ijden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iek-uren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lektrische auto’s, etc.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95618" name="Picture 2" descr="C:\Users\JvdB\Desktop\800px-DCA_06_2012_Chevy_Volt_403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2590800"/>
            <a:ext cx="2362200" cy="1574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29400" y="4114800"/>
            <a:ext cx="246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200" dirty="0" smtClean="0">
                <a:latin typeface="Calibri" panose="020F0502020204030204" pitchFamily="34" charset="0"/>
              </a:rPr>
              <a:t>Volt/Ampera: Battery pack 16.5 kWh</a:t>
            </a:r>
          </a:p>
          <a:p>
            <a:r>
              <a:rPr lang="nl-NL" sz="1200" dirty="0" smtClean="0">
                <a:latin typeface="Calibri" panose="020F0502020204030204" pitchFamily="34" charset="0"/>
              </a:rPr>
              <a:t>Tesla: 60 – 85 kWh</a:t>
            </a:r>
            <a:endParaRPr lang="en-US" sz="1200" dirty="0" err="1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1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1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1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1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8153400" cy="2373738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liegwiel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chan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psla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Op/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tlad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nell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atterij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opsla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>E = 0.5 I</a:t>
            </a:r>
            <a:r>
              <a:rPr lang="en-US" sz="1400" b="0" i="1" dirty="0" smtClean="0">
                <a:latin typeface="Symbol" pitchFamily="18" charset="2"/>
                <a:cs typeface="Calibri" pitchFamily="34" charset="0"/>
              </a:rPr>
              <a:t>w</a:t>
            </a:r>
            <a:r>
              <a:rPr lang="en-US" sz="1400" b="0" baseline="30000" dirty="0" smtClean="0">
                <a:latin typeface="Calibri" pitchFamily="34" charset="0"/>
                <a:cs typeface="Calibri" pitchFamily="34" charset="0"/>
              </a:rPr>
              <a:t>2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raagheidsmomen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 = kmr</a:t>
            </a:r>
            <a:r>
              <a:rPr lang="en-US" sz="1000" baseline="30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 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met 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ometrisch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factor 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traa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e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assa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oekfrequent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i="1" dirty="0" smtClean="0">
                <a:solidFill>
                  <a:srgbClr val="008000"/>
                </a:solidFill>
                <a:latin typeface="Symbol" pitchFamily="18" charset="2"/>
                <a:cs typeface="Calibri" pitchFamily="34" charset="0"/>
              </a:rPr>
              <a:t>w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 = 800 t, r = 6 m, k = 0.75 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 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25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rpm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ef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1667 kWh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lost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n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robleem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ie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p)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5532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Opslagsystemen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93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440538"/>
            <a:ext cx="7609952" cy="3417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35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609600"/>
            <a:ext cx="3276600" cy="2656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9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494595" name="Picture 3" descr="\\vmware-host\Shared Folders\Desktop\NetKaart_metlegenda_A4_N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7366" y="1066800"/>
            <a:ext cx="5066634" cy="5791199"/>
          </a:xfrm>
          <a:prstGeom prst="rect">
            <a:avLst/>
          </a:prstGeom>
          <a:noFill/>
        </p:spPr>
      </p:pic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3810000" cy="5781152"/>
          </a:xfrm>
        </p:spPr>
        <p:txBody>
          <a:bodyPr>
            <a:no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Transport tot 380 kV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entrale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uitenlan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oorwe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NL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eerstan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gev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>R = </a:t>
            </a:r>
            <a:r>
              <a:rPr lang="en-US" sz="1400" b="0" i="1" dirty="0" err="1" smtClean="0">
                <a:latin typeface="Symbol" pitchFamily="18" charset="2"/>
                <a:cs typeface="Calibri" pitchFamily="34" charset="0"/>
              </a:rPr>
              <a:t>r</a:t>
            </a:r>
            <a:r>
              <a:rPr lang="en-US" sz="1400" b="0" i="1" dirty="0" err="1" smtClean="0">
                <a:latin typeface="Calibri" pitchFamily="34" charset="0"/>
                <a:cs typeface="Calibri" pitchFamily="34" charset="0"/>
              </a:rPr>
              <a:t>L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>/A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m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ng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i="1" dirty="0" smtClean="0">
                <a:latin typeface="Calibri" pitchFamily="34" charset="0"/>
                <a:cs typeface="Calibri" pitchFamily="34" charset="0"/>
              </a:rPr>
              <a:t>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resistivity </a:t>
            </a:r>
            <a:r>
              <a:rPr lang="en-US" sz="1400" b="0" i="1" dirty="0" smtClean="0">
                <a:latin typeface="Symbol" pitchFamily="18" charset="2"/>
                <a:cs typeface="Calibri" pitchFamily="34" charset="0"/>
              </a:rPr>
              <a:t>r</a:t>
            </a:r>
            <a:endParaRPr lang="en-US" sz="1400" b="0" i="1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lie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mog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eda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ab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oorweg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orNe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project 700 MW (M€ 600)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VDC submarine power cable: 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  <a:sym typeface="Symbol"/>
              </a:rPr>
              <a:t>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450 kV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angs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nderwate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HV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abe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n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reld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nne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e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tatnett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troom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 = P/V = 700 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W/900kV = 780 A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oorsned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abel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790 mm</a:t>
            </a:r>
            <a:r>
              <a:rPr lang="en-US" sz="1000" baseline="30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, 20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1000" dirty="0" err="1" smtClean="0">
                <a:solidFill>
                  <a:srgbClr val="008000"/>
                </a:solidFill>
                <a:latin typeface="Symbol" pitchFamily="18" charset="2"/>
                <a:cs typeface="Calibri" pitchFamily="34" charset="0"/>
              </a:rPr>
              <a:t>W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km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engte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L = 580 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m (2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abel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lie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i="1" dirty="0" smtClean="0">
                <a:solidFill>
                  <a:srgbClr val="008000"/>
                </a:solidFill>
                <a:latin typeface="Symbol" pitchFamily="18" charset="2"/>
                <a:cs typeface="Calibri" pitchFamily="34" charset="0"/>
              </a:rPr>
              <a:t>D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 = 20 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W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2.7%)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otal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lie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4%</a:t>
            </a:r>
            <a:endParaRPr lang="en-US" sz="1000" dirty="0" smtClean="0">
              <a:solidFill>
                <a:srgbClr val="008000"/>
              </a:solidFill>
              <a:latin typeface="Symbol" pitchFamily="18" charset="2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ren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9 GW over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lie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smtClean="0">
                <a:latin typeface="Symbol" pitchFamily="18" charset="2"/>
                <a:cs typeface="Calibri" pitchFamily="34" charset="0"/>
              </a:rPr>
              <a:t>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P = 360 MW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n 13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abel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odi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(7.8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iljar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Euro)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langrijk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ndustr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800" b="0" i="1" dirty="0" smtClean="0">
                <a:latin typeface="Calibri" pitchFamily="34" charset="0"/>
                <a:cs typeface="Calibri" pitchFamily="34" charset="0"/>
              </a:rPr>
              <a:t>e.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. ABB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indpark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nne-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Transport van hoogspanning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00200" y="280670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2" name="Equation" r:id="rId4" imgW="1942920" imgH="393480" progId="Equation.DSMT4">
                  <p:embed/>
                </p:oleObj>
              </mc:Choice>
              <mc:Fallback>
                <p:oleObj name="Equation" r:id="rId4" imgW="19429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6700"/>
                        <a:ext cx="1943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9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1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1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arm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rdkors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te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volg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Radioactief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/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e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de kern: 4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W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/m2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tijdenfric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vorm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r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oor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avitatievel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a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1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W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/m2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otherm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ltij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hand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luctuaties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xtract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limitee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tot 5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W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/m2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Meer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maa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ijdelijk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xtract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Boor 2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a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ou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at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i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warm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ui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raktisch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imie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ngevee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17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W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m2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Fracture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odem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Risico’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met water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war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etal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iep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o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5 km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ogelijk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Nederland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000 m2 x 0.017 W/m2 x 24 h/d = 1 kWh/d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eothermische energie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4377" y="3947705"/>
            <a:ext cx="4219575" cy="2900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3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5052" y="1066800"/>
            <a:ext cx="2628900" cy="2823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kstvak 8"/>
          <p:cNvSpPr txBox="1"/>
          <p:nvPr/>
        </p:nvSpPr>
        <p:spPr>
          <a:xfrm>
            <a:off x="3200400" y="6324600"/>
            <a:ext cx="1008610" cy="457200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Geotherm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1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34290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ceaangolv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oor wind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maakt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erdehand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nne-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olfsnel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venredi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indsnelhei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tplant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relatief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eini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zwakking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aktisch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ater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voerd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genoe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irculair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weg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olecul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Amplitu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eem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xponentie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iep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f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80% van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pervlaktegolf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zit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inn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war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olfleng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nde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het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pervlak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Twe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mponen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otentië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tilt het water op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inet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olecu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irkelbeweging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olfenergie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4350" y="1600200"/>
            <a:ext cx="3128650" cy="236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71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62040" y="4228181"/>
            <a:ext cx="3871912" cy="2619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8686800" cy="3429000"/>
          </a:xfrm>
        </p:spPr>
        <p:txBody>
          <a:bodyPr>
            <a:no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Massa-element (kg/m)</a:t>
            </a:r>
          </a:p>
          <a:p>
            <a:pPr lvl="1"/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otentië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pgetil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el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Na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ntegra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in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otentië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ver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olflengt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eem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quiparti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otentië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=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inet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olf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ngte-eenhei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 van oppervlaktegolf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782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05350" y="1600200"/>
            <a:ext cx="4438650" cy="220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0" y="1783080"/>
          <a:ext cx="1238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3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83080"/>
                        <a:ext cx="1238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2" name="Object 4"/>
          <p:cNvGraphicFramePr>
            <a:graphicFrameLocks noChangeAspect="1"/>
          </p:cNvGraphicFramePr>
          <p:nvPr/>
        </p:nvGraphicFramePr>
        <p:xfrm>
          <a:off x="1524000" y="2438400"/>
          <a:ext cx="2609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4" name="Equation" r:id="rId6" imgW="1739880" imgH="203040" progId="Equation.DSMT4">
                  <p:embed/>
                </p:oleObj>
              </mc:Choice>
              <mc:Fallback>
                <p:oleObj name="Equation" r:id="rId6" imgW="1739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26098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3" name="Object 5"/>
          <p:cNvGraphicFramePr>
            <a:graphicFrameLocks noChangeAspect="1"/>
          </p:cNvGraphicFramePr>
          <p:nvPr/>
        </p:nvGraphicFramePr>
        <p:xfrm>
          <a:off x="1295400" y="3124200"/>
          <a:ext cx="2971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5" name="Equation" r:id="rId8" imgW="1981080" imgH="685800" progId="Equation.DSMT4">
                  <p:embed/>
                </p:oleObj>
              </mc:Choice>
              <mc:Fallback>
                <p:oleObj name="Equation" r:id="rId8" imgW="19810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24200"/>
                        <a:ext cx="29718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7581900" y="4255770"/>
          <a:ext cx="1257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6" name="Equation" r:id="rId10" imgW="838080" imgH="393480" progId="Equation.DSMT4">
                  <p:embed/>
                </p:oleObj>
              </mc:Choice>
              <mc:Fallback>
                <p:oleObj name="Equation" r:id="rId10" imgW="8380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4255770"/>
                        <a:ext cx="12573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5" name="Object 7"/>
          <p:cNvGraphicFramePr>
            <a:graphicFrameLocks noChangeAspect="1"/>
          </p:cNvGraphicFramePr>
          <p:nvPr/>
        </p:nvGraphicFramePr>
        <p:xfrm>
          <a:off x="3962400" y="5334000"/>
          <a:ext cx="1104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7" name="Equation" r:id="rId12" imgW="736560" imgH="393480" progId="Equation.DSMT4">
                  <p:embed/>
                </p:oleObj>
              </mc:Choice>
              <mc:Fallback>
                <p:oleObj name="Equation" r:id="rId12" imgW="7365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34000"/>
                        <a:ext cx="11049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8216" name="Object 8"/>
          <p:cNvGraphicFramePr>
            <a:graphicFrameLocks noChangeAspect="1"/>
          </p:cNvGraphicFramePr>
          <p:nvPr/>
        </p:nvGraphicFramePr>
        <p:xfrm>
          <a:off x="6124575" y="4865370"/>
          <a:ext cx="1352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58" name="Equation" r:id="rId14" imgW="901440" imgH="393480" progId="Equation.DSMT4">
                  <p:embed/>
                </p:oleObj>
              </mc:Choice>
              <mc:Fallback>
                <p:oleObj name="Equation" r:id="rId14" imgW="9014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865370"/>
                        <a:ext cx="1352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7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7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7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876800" cy="4257152"/>
          </a:xfrm>
        </p:spPr>
        <p:txBody>
          <a:bodyPr>
            <a:no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H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mo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ppervlaktegolf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Product va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epsnelhei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roepsnelh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golf is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elf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nelhei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k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maximum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nel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de “envelop”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ind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ierme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annam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Golf amplitude van 1 m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nelhei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6 m/s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ind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j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mpir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tin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eeuws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us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0.5 kW/m</a:t>
            </a: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mogen van oppervlaktegolf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aphicFrame>
        <p:nvGraphicFramePr>
          <p:cNvPr id="478215" name="Object 7"/>
          <p:cNvGraphicFramePr>
            <a:graphicFrameLocks noChangeAspect="1"/>
          </p:cNvGraphicFramePr>
          <p:nvPr/>
        </p:nvGraphicFramePr>
        <p:xfrm>
          <a:off x="4267200" y="1847850"/>
          <a:ext cx="1409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8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47850"/>
                        <a:ext cx="14097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9240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2267" y="1142999"/>
            <a:ext cx="2591734" cy="5814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9241" name="Object 9"/>
          <p:cNvGraphicFramePr>
            <a:graphicFrameLocks noChangeAspect="1"/>
          </p:cNvGraphicFramePr>
          <p:nvPr/>
        </p:nvGraphicFramePr>
        <p:xfrm>
          <a:off x="4305300" y="2990850"/>
          <a:ext cx="1333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59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990850"/>
                        <a:ext cx="13335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9242" name="Object 10"/>
          <p:cNvGraphicFramePr>
            <a:graphicFrameLocks noChangeAspect="1"/>
          </p:cNvGraphicFramePr>
          <p:nvPr/>
        </p:nvGraphicFramePr>
        <p:xfrm>
          <a:off x="3657600" y="4057650"/>
          <a:ext cx="2438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60" name="Equation" r:id="rId8" imgW="1625400" imgH="393480" progId="Equation.DSMT4">
                  <p:embed/>
                </p:oleObj>
              </mc:Choice>
              <mc:Fallback>
                <p:oleObj name="Equation" r:id="rId8" imgW="16254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57650"/>
                        <a:ext cx="24384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9243" name="Picture 11" descr="\\vmware-host\Shared Folders\Desktop\Wave_group.gif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200" y="5962405"/>
            <a:ext cx="4038600" cy="285995"/>
          </a:xfrm>
          <a:prstGeom prst="rect">
            <a:avLst/>
          </a:prstGeom>
          <a:noFill/>
        </p:spPr>
      </p:pic>
      <p:pic>
        <p:nvPicPr>
          <p:cNvPr id="479244" name="Picture 12" descr="\\vmware-host\Shared Folders\Desktop\Wave_opposite-group-phase-velocity.gif"/>
          <p:cNvPicPr>
            <a:picLocks noChangeAspect="1" noChangeArrowheads="1" noCrop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114800" y="5381102"/>
            <a:ext cx="2381250" cy="1466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7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7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7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7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47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51816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olf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lei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Nederland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oordze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4 – 8 kW/m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ng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ustlij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451 km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4 kW/m x 451 km = 1.8 GW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ef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2.5 kWh/d/p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tin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Zeeland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midd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0.5 kWh/m (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eetboei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LO)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lgen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elta: 4 km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reed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odi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wekking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1 MW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relevant in Nederland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iet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chnie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ak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dichthei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aag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olfenergie NL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0260" name="Picture 4" descr="\\vmware-host\Shared Folders\Desktop\CARTE_~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0" y="914400"/>
            <a:ext cx="2549349" cy="2210364"/>
          </a:xfrm>
          <a:prstGeom prst="rect">
            <a:avLst/>
          </a:prstGeom>
          <a:noFill/>
        </p:spPr>
      </p:pic>
      <p:pic>
        <p:nvPicPr>
          <p:cNvPr id="4802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0525" y="3371850"/>
            <a:ext cx="494347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026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292398"/>
            <a:ext cx="1981200" cy="2565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kstvak 12"/>
          <p:cNvSpPr txBox="1"/>
          <p:nvPr/>
        </p:nvSpPr>
        <p:spPr>
          <a:xfrm>
            <a:off x="2191790" y="5791200"/>
            <a:ext cx="1008610" cy="4323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Golfenergie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0.3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8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1600200"/>
          </a:xfrm>
        </p:spPr>
        <p:txBody>
          <a:bodyPr>
            <a:no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Blue energy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smot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ruk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ater 30 g/l = 0.5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o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l = 500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o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m3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aC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lvl="2"/>
            <a:r>
              <a:rPr lang="en-US" sz="1000" i="1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V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000" i="1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RT</a:t>
            </a:r>
            <a:endParaRPr lang="en-US" sz="1000" i="1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i="1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1000" baseline="-25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smos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= </a:t>
            </a:r>
            <a:r>
              <a:rPr lang="en-US" sz="1000" i="1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RT</a:t>
            </a:r>
            <a:r>
              <a:rPr lang="en-US" sz="1000" i="1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V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= (500x2x8.34x293)/1 = 2.5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Pa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= 25 bar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-inhou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1 m3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rivie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+  1 m3 ze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ef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2.5 MJ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 uit water – NL 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12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990600"/>
            <a:ext cx="4104752" cy="2582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2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300456"/>
            <a:ext cx="5653622" cy="3517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hthoek 7"/>
          <p:cNvSpPr/>
          <p:nvPr/>
        </p:nvSpPr>
        <p:spPr bwMode="auto">
          <a:xfrm>
            <a:off x="-30228" y="6072698"/>
            <a:ext cx="3200400" cy="7450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9" name="Tekstvak 8"/>
          <p:cNvSpPr txBox="1"/>
          <p:nvPr/>
        </p:nvSpPr>
        <p:spPr>
          <a:xfrm>
            <a:off x="7239000" y="5739825"/>
            <a:ext cx="1008610" cy="5847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nl-NL" sz="1200" smtClean="0">
                <a:latin typeface="Calibri" pitchFamily="34" charset="0"/>
                <a:cs typeface="Calibri" pitchFamily="34" charset="0"/>
              </a:rPr>
              <a:t>Blue energy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0.7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hthoek 9"/>
          <p:cNvSpPr/>
          <p:nvPr/>
        </p:nvSpPr>
        <p:spPr bwMode="auto">
          <a:xfrm>
            <a:off x="3048000" y="6385056"/>
            <a:ext cx="2895600" cy="56362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8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8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Najaar 2009</a:t>
            </a:r>
          </a:p>
        </p:txBody>
      </p:sp>
      <p:sp>
        <p:nvSpPr>
          <p:cNvPr id="717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Jo van den Brand</a:t>
            </a:r>
          </a:p>
        </p:txBody>
      </p: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3795713" y="228600"/>
            <a:ext cx="15636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i="1" dirty="0" err="1">
                <a:solidFill>
                  <a:srgbClr val="000099"/>
                </a:solidFill>
                <a:latin typeface="+mj-lt"/>
                <a:cs typeface="+mn-cs"/>
              </a:rPr>
              <a:t>Inhoud</a:t>
            </a:r>
            <a:endParaRPr lang="en-US" sz="3200" b="1" i="1" dirty="0">
              <a:solidFill>
                <a:srgbClr val="000099"/>
              </a:solidFill>
              <a:latin typeface="+mj-lt"/>
              <a:cs typeface="+mn-cs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5715000"/>
            <a:ext cx="7848600" cy="1143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>
                <a:latin typeface="Calibri" pitchFamily="34" charset="0"/>
                <a:cs typeface="Calibri" pitchFamily="34" charset="0"/>
              </a:rPr>
              <a:t>Jo van den Brand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mail:</a:t>
            </a:r>
            <a:r>
              <a:rPr lang="en-US" sz="16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3"/>
              </a:rPr>
              <a:t>jo@nikhef.nl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 URL: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4"/>
              </a:rPr>
              <a:t>www.nikhef.nl</a:t>
            </a: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4"/>
              </a:rPr>
              <a:t>/~jo/energie 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  <a:hlinkClick r:id="rId4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0620 539 484 / 020 598 7900, </a:t>
            </a:r>
            <a:r>
              <a:rPr lang="en-US" sz="1400" b="1" err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amer</a:t>
            </a: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T2.69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smtClean="0">
                <a:latin typeface="Calibri" pitchFamily="34" charset="0"/>
                <a:cs typeface="Calibri" pitchFamily="34" charset="0"/>
              </a:rPr>
              <a:t>Jacco de Vries</a:t>
            </a:r>
            <a:endParaRPr lang="en-US" sz="1600" b="1">
              <a:latin typeface="Calibri" pitchFamily="34" charset="0"/>
              <a:cs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mail: </a:t>
            </a: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jdevries@nikhef.nl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smtClean="0">
                <a:latin typeface="Calibri" pitchFamily="34" charset="0"/>
                <a:cs typeface="Calibri" pitchFamily="34" charset="0"/>
              </a:rPr>
              <a:t>Beoordeling</a:t>
            </a:r>
            <a:endParaRPr lang="en-US" sz="1600" b="1">
              <a:latin typeface="Calibri" pitchFamily="34" charset="0"/>
              <a:cs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Huiswerk (20%)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criptie (20%): uiterlijk 9 juni  mailen (pdf), presentaties 13 juni op Nikhef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entamen (60%) 27 mei, 8:45 – 11:30 in WN143</a:t>
            </a:r>
            <a:endParaRPr lang="en-US" sz="1400" b="1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>
                <a:latin typeface="Calibri" pitchFamily="34" charset="0"/>
                <a:cs typeface="Calibri" pitchFamily="34" charset="0"/>
              </a:rPr>
              <a:t>Boeken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ergy Science, John Andrews &amp; Nick Jelle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ustainable Energy – without the hot air, David JC MacKa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lmer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. Lewis, Fundamentals of Nuclear </a:t>
            </a:r>
            <a:r>
              <a:rPr lang="en-US" sz="1400" b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Reactor Physics</a:t>
            </a:r>
          </a:p>
          <a:p>
            <a:pPr marL="285750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600" b="1">
                <a:latin typeface="Calibri" pitchFamily="34" charset="0"/>
                <a:cs typeface="Calibri" pitchFamily="34" charset="0"/>
              </a:rPr>
              <a:t>Inhoud van de cursus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Week 1 Motivatie, exponentiële groei, CO2 toename, broeikaseffect,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klimaat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smtClean="0">
                <a:latin typeface="Calibri" pitchFamily="34" charset="0"/>
                <a:cs typeface="Calibri" pitchFamily="34" charset="0"/>
              </a:rPr>
              <a:t>Week 2 Energieverbruik</a:t>
            </a:r>
            <a:r>
              <a:rPr lang="en-US" sz="1050">
                <a:latin typeface="Calibri" pitchFamily="34" charset="0"/>
                <a:cs typeface="Calibri" pitchFamily="34" charset="0"/>
              </a:rPr>
              <a:t>: transport, verwarming, koeling, verlichting, landbouw, veeteelt, fabricage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3 </a:t>
            </a:r>
            <a:r>
              <a:rPr lang="en-US" sz="1050">
                <a:latin typeface="Calibri" pitchFamily="34" charset="0"/>
                <a:cs typeface="Calibri" pitchFamily="34" charset="0"/>
              </a:rPr>
              <a:t>Kernenergie: kernfysica,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splijting</a:t>
            </a:r>
            <a:endParaRPr lang="en-US" sz="105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Week 4 Kernenergie: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reactorfysica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smtClean="0">
                <a:latin typeface="Calibri" pitchFamily="34" charset="0"/>
                <a:cs typeface="Calibri" pitchFamily="34" charset="0"/>
              </a:rPr>
              <a:t>Week 5 </a:t>
            </a:r>
            <a:r>
              <a:rPr lang="en-US" sz="1050">
                <a:latin typeface="Calibri" pitchFamily="34" charset="0"/>
                <a:cs typeface="Calibri" pitchFamily="34" charset="0"/>
              </a:rPr>
              <a:t>Energie, thermodynamica</a:t>
            </a: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                          Entropie, enthalpie, Carnot, Otto, Rankine processen, informatie</a:t>
            </a: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                          Energiebronnen: fossiele brandstoffen (olie, gas, kolen), wind, zon (PV, thermisch, biomassa), waterkracht, geothermisch</a:t>
            </a: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6 </a:t>
            </a:r>
            <a:r>
              <a:rPr lang="en-US" sz="1050">
                <a:latin typeface="Calibri" pitchFamily="34" charset="0"/>
                <a:cs typeface="Calibri" pitchFamily="34" charset="0"/>
              </a:rPr>
              <a:t>Fluctuaties: opslag (batterijen, water, waterstof), transport van energie, </a:t>
            </a:r>
            <a:r>
              <a:rPr lang="en-US" sz="1050" smtClean="0">
                <a:latin typeface="Calibri" pitchFamily="34" charset="0"/>
                <a:cs typeface="Calibri" pitchFamily="34" charset="0"/>
              </a:rPr>
              <a:t>efficiëntie</a:t>
            </a:r>
            <a:endParaRPr lang="en-US" sz="105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>
                <a:latin typeface="Calibri" pitchFamily="34" charset="0"/>
                <a:cs typeface="Calibri" pitchFamily="34" charset="0"/>
              </a:rPr>
              <a:t>                          Energie: scenario’s voor Nederland, wereld, fysieke mogelijkheden, politiek, ethische vragen, economische aspecten</a:t>
            </a:r>
          </a:p>
        </p:txBody>
      </p:sp>
      <p:pic>
        <p:nvPicPr>
          <p:cNvPr id="717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1524000"/>
            <a:ext cx="1912938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kstvak 7"/>
          <p:cNvSpPr txBox="1"/>
          <p:nvPr/>
        </p:nvSpPr>
        <p:spPr>
          <a:xfrm>
            <a:off x="6629400" y="3810000"/>
            <a:ext cx="1633538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Gratis te downloaden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pic>
        <p:nvPicPr>
          <p:cNvPr id="717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3505200"/>
            <a:ext cx="2319338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5181600" y="4648200"/>
            <a:ext cx="37814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With thanks to dr. Stefan Hild, University of Glasgow 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sp>
        <p:nvSpPr>
          <p:cNvPr id="11" name="Afgeronde rechthoek 10"/>
          <p:cNvSpPr/>
          <p:nvPr/>
        </p:nvSpPr>
        <p:spPr bwMode="auto">
          <a:xfrm>
            <a:off x="1287842" y="6324600"/>
            <a:ext cx="7254495" cy="3810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121948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twikkel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iomassa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erplant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utwaterlandbouw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Micro-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g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eewier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otaa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2030: 181.6 PJ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 PJ = 278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Wh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81.6 x 278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Wh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(365 x 16.7 M) = 8.3 kWh/d/p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Aquatische biomassa in NL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2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9148" y="1295400"/>
            <a:ext cx="4554804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23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973805"/>
            <a:ext cx="7648575" cy="2872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23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48574" y="4876801"/>
            <a:ext cx="1485377" cy="332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23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48575" y="5972175"/>
            <a:ext cx="12668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231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2801" y="5391150"/>
            <a:ext cx="15811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8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8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8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48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8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Aquatische biomassa in NL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3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1001143"/>
            <a:ext cx="9144001" cy="5856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hthoek 8"/>
          <p:cNvSpPr/>
          <p:nvPr/>
        </p:nvSpPr>
        <p:spPr bwMode="auto">
          <a:xfrm>
            <a:off x="0" y="5867400"/>
            <a:ext cx="4953000" cy="98055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" name="Tekstvak 7"/>
          <p:cNvSpPr txBox="1"/>
          <p:nvPr/>
        </p:nvSpPr>
        <p:spPr>
          <a:xfrm>
            <a:off x="2362200" y="6172200"/>
            <a:ext cx="1008610" cy="4323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Aqua-bio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0.4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6200" y="3124200"/>
            <a:ext cx="26670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5181600" cy="5704952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erschil in waterhoogt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oor eb en vloe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eanen slechts enkele decimeters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uur stuwing enkele meters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Tijverschill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aringvliet 2.3 meter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Brouwersdam 2.5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Lauwersmeer 2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osterschelde 2.9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Afsluitdijk 1.8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esterschelde 5 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Johannes Kerkhovenpolder 3 m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Central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lke 12 uur wordt energie gelever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Corrosie is probleem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Levende wezens en turbines…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ermogensdichtheid</a:t>
            </a:r>
          </a:p>
          <a:p>
            <a:pPr lvl="1"/>
            <a:r>
              <a:rPr lang="en-US" sz="1400" b="0" i="1" smtClean="0">
                <a:latin typeface="Calibri" pitchFamily="34" charset="0"/>
                <a:cs typeface="Calibri" pitchFamily="34" charset="0"/>
              </a:rPr>
              <a:t>E = mgh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h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 is verandering zwaartepunt)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Massa per eenheid oppervlak </a:t>
            </a:r>
            <a:r>
              <a:rPr lang="en-US" sz="1400" b="0" i="1" smtClean="0">
                <a:latin typeface="Symbol" pitchFamily="18" charset="2"/>
                <a:cs typeface="Calibri" pitchFamily="34" charset="0"/>
              </a:rPr>
              <a:t>r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 x 2h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rmogen per eenheid oppervlak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oor </a:t>
            </a:r>
            <a:r>
              <a:rPr lang="en-US" sz="1400" b="0" i="1" smtClean="0">
                <a:latin typeface="Calibri" pitchFamily="34" charset="0"/>
                <a:cs typeface="Calibri" pitchFamily="34" charset="0"/>
              </a:rPr>
              <a:t>h = 2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m ongeveer 3 W/m2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etijdenenergie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43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5041" y="1219200"/>
            <a:ext cx="4072759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43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9400" y="4943475"/>
            <a:ext cx="2438400" cy="1615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01529" y="6184557"/>
          <a:ext cx="61421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362" name="Equation" r:id="rId5" imgW="482400" imgH="419040" progId="Equation.DSMT4">
                  <p:embed/>
                </p:oleObj>
              </mc:Choice>
              <mc:Fallback>
                <p:oleObj name="Equation" r:id="rId5" imgW="4824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529" y="6184557"/>
                        <a:ext cx="61421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8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8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etij-energie (gestuwd)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5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457" y="1066800"/>
            <a:ext cx="8591989" cy="456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kstvak 7"/>
          <p:cNvSpPr txBox="1"/>
          <p:nvPr/>
        </p:nvSpPr>
        <p:spPr>
          <a:xfrm>
            <a:off x="2362200" y="6172200"/>
            <a:ext cx="1008610" cy="4323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Getij (stuw)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0.3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853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2385" y="5412636"/>
            <a:ext cx="20097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etijdencentrale Brouwersdam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6402" name="Picture 2" descr="\\vmware-host\Shared Folders\Desktop\Art-impression-brouwersda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33775"/>
            <a:ext cx="4762500" cy="3324225"/>
          </a:xfrm>
          <a:prstGeom prst="rect">
            <a:avLst/>
          </a:prstGeom>
          <a:noFill/>
        </p:spPr>
      </p:pic>
      <p:pic>
        <p:nvPicPr>
          <p:cNvPr id="486403" name="Picture 3" descr="\\vmware-host\Shared Folders\Desktop\GREVELINGEN_2175343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7835" y="1143000"/>
            <a:ext cx="5136118" cy="3276600"/>
          </a:xfrm>
          <a:prstGeom prst="rect">
            <a:avLst/>
          </a:prstGeom>
          <a:noFill/>
        </p:spPr>
      </p:pic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51816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rouwersdam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bet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terkwalitei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rapport “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reveling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water e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tij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”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kenn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aand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336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Wh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/y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336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Wh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(24*365) = 38 MW 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vester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1.5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a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uro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elf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aximaa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tij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864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1400" y="4365620"/>
            <a:ext cx="1752600" cy="2492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640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5356" y="3779921"/>
            <a:ext cx="2483644" cy="3068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8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8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8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etij-energie (stroming)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7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799" y="990600"/>
            <a:ext cx="7089153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hthoek 10"/>
          <p:cNvSpPr/>
          <p:nvPr/>
        </p:nvSpPr>
        <p:spPr bwMode="auto">
          <a:xfrm>
            <a:off x="304800" y="4800600"/>
            <a:ext cx="4800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3" name="Rechthoek 12"/>
          <p:cNvSpPr/>
          <p:nvPr/>
        </p:nvSpPr>
        <p:spPr bwMode="auto">
          <a:xfrm>
            <a:off x="8915400" y="5943600"/>
            <a:ext cx="218552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4952368"/>
            <a:ext cx="4333352" cy="1905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74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05625" y="3671888"/>
            <a:ext cx="20097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kstvak 14"/>
          <p:cNvSpPr txBox="1"/>
          <p:nvPr/>
        </p:nvSpPr>
        <p:spPr>
          <a:xfrm>
            <a:off x="7848600" y="4419600"/>
            <a:ext cx="1143000" cy="4323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Getij (stroom)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0.2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874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826060"/>
            <a:ext cx="2743200" cy="1990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kstvak 16"/>
          <p:cNvSpPr txBox="1"/>
          <p:nvPr/>
        </p:nvSpPr>
        <p:spPr>
          <a:xfrm>
            <a:off x="2407497" y="6248400"/>
            <a:ext cx="129561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400" smtClean="0">
                <a:latin typeface="Calibri" pitchFamily="34" charset="0"/>
                <a:cs typeface="Calibri" pitchFamily="34" charset="0"/>
              </a:rPr>
              <a:t>Kans op &gt;1 m/s</a:t>
            </a:r>
          </a:p>
          <a:p>
            <a:r>
              <a:rPr lang="nl-NL" sz="1400" smtClean="0">
                <a:latin typeface="Calibri" pitchFamily="34" charset="0"/>
                <a:cs typeface="Calibri" pitchFamily="34" charset="0"/>
              </a:rPr>
              <a:t>Blauw = 0%</a:t>
            </a:r>
            <a:endParaRPr lang="nl-NL" sz="1400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8561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 uit rivieren 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10" name="Groep 9"/>
          <p:cNvGrpSpPr/>
          <p:nvPr/>
        </p:nvGrpSpPr>
        <p:grpSpPr>
          <a:xfrm>
            <a:off x="400050" y="914400"/>
            <a:ext cx="6762750" cy="4748091"/>
            <a:chOff x="400050" y="1143000"/>
            <a:chExt cx="6762750" cy="4748091"/>
          </a:xfrm>
        </p:grpSpPr>
        <p:pic>
          <p:nvPicPr>
            <p:cNvPr id="49152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0050" y="1143000"/>
              <a:ext cx="6762750" cy="4729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hthoek 6"/>
            <p:cNvSpPr/>
            <p:nvPr/>
          </p:nvSpPr>
          <p:spPr bwMode="auto">
            <a:xfrm>
              <a:off x="400050" y="4800600"/>
              <a:ext cx="4476750" cy="685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8" name="Rechthoek 7"/>
            <p:cNvSpPr/>
            <p:nvPr/>
          </p:nvSpPr>
          <p:spPr bwMode="auto">
            <a:xfrm rot="20634045">
              <a:off x="6246096" y="5723889"/>
              <a:ext cx="914400" cy="16720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</p:grpSp>
      <p:grpSp>
        <p:nvGrpSpPr>
          <p:cNvPr id="13" name="Groep 12"/>
          <p:cNvGrpSpPr/>
          <p:nvPr/>
        </p:nvGrpSpPr>
        <p:grpSpPr>
          <a:xfrm>
            <a:off x="0" y="4724400"/>
            <a:ext cx="4541772" cy="2133600"/>
            <a:chOff x="0" y="4724400"/>
            <a:chExt cx="4541772" cy="2133600"/>
          </a:xfrm>
        </p:grpSpPr>
        <p:pic>
          <p:nvPicPr>
            <p:cNvPr id="49152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5052176"/>
              <a:ext cx="4343400" cy="1805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152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22222" y="4724400"/>
              <a:ext cx="4019550" cy="2776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915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5200" y="228600"/>
            <a:ext cx="1600200" cy="3147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kstvak 13"/>
          <p:cNvSpPr txBox="1"/>
          <p:nvPr/>
        </p:nvSpPr>
        <p:spPr>
          <a:xfrm>
            <a:off x="4419600" y="6172200"/>
            <a:ext cx="1008610" cy="432375"/>
          </a:xfrm>
          <a:prstGeom prst="rect">
            <a:avLst/>
          </a:prstGeom>
          <a:solidFill>
            <a:srgbClr val="CCFFCC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nl-NL" sz="1200" smtClean="0">
                <a:latin typeface="Calibri" pitchFamily="34" charset="0"/>
                <a:cs typeface="Calibri" pitchFamily="34" charset="0"/>
              </a:rPr>
              <a:t>Rivieren:</a:t>
            </a:r>
          </a:p>
          <a:p>
            <a:pPr algn="ctr" eaLnBrk="0" hangingPunct="0"/>
            <a:r>
              <a:rPr lang="nl-NL" sz="1200" b="1" smtClean="0">
                <a:latin typeface="Calibri" pitchFamily="34" charset="0"/>
                <a:cs typeface="Calibri" pitchFamily="34" charset="0"/>
              </a:rPr>
              <a:t>0.3 kWh/d</a:t>
            </a:r>
            <a:endParaRPr lang="nl-NL" sz="1200" b="1" dirty="0" err="1" smtClean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3" name="Groep 22"/>
          <p:cNvGrpSpPr/>
          <p:nvPr/>
        </p:nvGrpSpPr>
        <p:grpSpPr>
          <a:xfrm>
            <a:off x="6382790" y="3810000"/>
            <a:ext cx="2456410" cy="2794575"/>
            <a:chOff x="6382790" y="3810000"/>
            <a:chExt cx="2456410" cy="2794575"/>
          </a:xfrm>
        </p:grpSpPr>
        <p:sp>
          <p:nvSpPr>
            <p:cNvPr id="15" name="Tekstvak 14"/>
            <p:cNvSpPr txBox="1"/>
            <p:nvPr/>
          </p:nvSpPr>
          <p:spPr>
            <a:xfrm>
              <a:off x="7830590" y="6172200"/>
              <a:ext cx="1008610" cy="432375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Rivieren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0.3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Tekstvak 15"/>
            <p:cNvSpPr txBox="1"/>
            <p:nvPr/>
          </p:nvSpPr>
          <p:spPr>
            <a:xfrm>
              <a:off x="7830590" y="5704952"/>
              <a:ext cx="1008610" cy="43639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050" smtClean="0">
                  <a:latin typeface="Calibri" pitchFamily="34" charset="0"/>
                  <a:cs typeface="Calibri" pitchFamily="34" charset="0"/>
                </a:rPr>
                <a:t>Getij (stroom)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0.2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7" name="Tekstvak 16"/>
            <p:cNvSpPr txBox="1"/>
            <p:nvPr/>
          </p:nvSpPr>
          <p:spPr>
            <a:xfrm>
              <a:off x="7830590" y="5257800"/>
              <a:ext cx="1008610" cy="418785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Getij (stuw)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0.3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8" name="Tekstvak 17"/>
            <p:cNvSpPr txBox="1"/>
            <p:nvPr/>
          </p:nvSpPr>
          <p:spPr>
            <a:xfrm>
              <a:off x="7830590" y="4800600"/>
              <a:ext cx="1008610" cy="425712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Aqua-bio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0.4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9" name="Tekstvak 18"/>
            <p:cNvSpPr txBox="1"/>
            <p:nvPr/>
          </p:nvSpPr>
          <p:spPr>
            <a:xfrm>
              <a:off x="7830590" y="4267200"/>
              <a:ext cx="1008610" cy="503172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Blue energy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0.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0" name="Tekstvak 19"/>
            <p:cNvSpPr txBox="1"/>
            <p:nvPr/>
          </p:nvSpPr>
          <p:spPr>
            <a:xfrm>
              <a:off x="7830590" y="3810000"/>
              <a:ext cx="1008610" cy="426972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Golfenergie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0.3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1" name="Tekstvak 20"/>
            <p:cNvSpPr txBox="1"/>
            <p:nvPr/>
          </p:nvSpPr>
          <p:spPr>
            <a:xfrm>
              <a:off x="6382790" y="6172200"/>
              <a:ext cx="1008610" cy="432375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ater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2.2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2" name="Linkeraccolade 21"/>
            <p:cNvSpPr/>
            <p:nvPr/>
          </p:nvSpPr>
          <p:spPr bwMode="auto">
            <a:xfrm>
              <a:off x="7485610" y="3810000"/>
              <a:ext cx="210590" cy="2794575"/>
            </a:xfrm>
            <a:prstGeom prst="leftBrace">
              <a:avLst>
                <a:gd name="adj1" fmla="val 8333"/>
                <a:gd name="adj2" fmla="val 90833"/>
              </a:avLst>
            </a:prstGeom>
            <a:solidFill>
              <a:schemeClr val="bg1"/>
            </a:solidFill>
            <a:ln w="381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cenario’s voor Nederland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stromen in 2008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2" name="Groep 9"/>
          <p:cNvGrpSpPr/>
          <p:nvPr/>
        </p:nvGrpSpPr>
        <p:grpSpPr>
          <a:xfrm>
            <a:off x="1" y="1295400"/>
            <a:ext cx="8991600" cy="4729685"/>
            <a:chOff x="1" y="1295400"/>
            <a:chExt cx="8991600" cy="4729685"/>
          </a:xfrm>
        </p:grpSpPr>
        <p:pic>
          <p:nvPicPr>
            <p:cNvPr id="48845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" y="1295400"/>
              <a:ext cx="8991600" cy="4729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hthoek 7"/>
            <p:cNvSpPr/>
            <p:nvPr/>
          </p:nvSpPr>
          <p:spPr bwMode="auto">
            <a:xfrm>
              <a:off x="1" y="2689671"/>
              <a:ext cx="228599" cy="685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</p:grpSp>
      <p:pic>
        <p:nvPicPr>
          <p:cNvPr id="4884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6248400"/>
            <a:ext cx="39719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kstvak 10"/>
          <p:cNvSpPr txBox="1"/>
          <p:nvPr/>
        </p:nvSpPr>
        <p:spPr>
          <a:xfrm>
            <a:off x="8305800" y="5768529"/>
            <a:ext cx="72866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400" smtClean="0">
                <a:latin typeface="Calibri" pitchFamily="34" charset="0"/>
                <a:cs typeface="Calibri" pitchFamily="34" charset="0"/>
              </a:rPr>
              <a:t>3332 PJ</a:t>
            </a:r>
            <a:endParaRPr lang="nl-NL" sz="1400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uurzame energieproductie 2008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28800"/>
            <a:ext cx="9067320" cy="41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6248400"/>
            <a:ext cx="39719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Fluctuaties, energieopslag en transport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5027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1260" y="1143000"/>
            <a:ext cx="2282692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Fluctuaties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ariatie in energiebehoefte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Hoe gaan we hier nu mee om?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oe erg zijn fluctuaties bij duurzame energie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unnen we 20% windenergie accommoderen?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Welke strategieen zijn er?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Omgaan met fluctuaties op korte en lange termijn 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ter basin as “pumped storage”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erandering in behoeft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mart consumers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mart grids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lektrische auto’s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ern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Xenon vergiftiging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V transmissielijn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Energieopslag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liegwielen, batterijen, …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Potentieel energie uit water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90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368" y="1600200"/>
            <a:ext cx="9011584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kstvak 6"/>
          <p:cNvSpPr txBox="1"/>
          <p:nvPr/>
        </p:nvSpPr>
        <p:spPr>
          <a:xfrm>
            <a:off x="304800" y="6248400"/>
            <a:ext cx="5327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mtClean="0">
                <a:latin typeface="+mn-lt"/>
              </a:rPr>
              <a:t>Bron: Energie uit water, Marcel Bruggers, Deltares</a:t>
            </a:r>
            <a:endParaRPr lang="nl-NL" dirty="0" err="1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uurzame</a:t>
            </a: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productie</a:t>
            </a: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2011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6248400"/>
            <a:ext cx="397192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6642" name="Picture 2" descr="C:\Users\JvdB\Desktop\017i_ovg1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88095"/>
            <a:ext cx="9145042" cy="3180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0" y="1688068"/>
            <a:ext cx="3217932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Calibri" panose="020F0502020204030204" pitchFamily="34" charset="0"/>
              </a:rPr>
              <a:t>Elk vakje staat voor 1 procent ....</a:t>
            </a:r>
            <a:endParaRPr lang="en-US" dirty="0" err="1" smtClean="0">
              <a:latin typeface="Calibri" panose="020F0502020204030204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590800" y="20574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54210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cenario’s voor Nederland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5181600" cy="52578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oe realistisch zijn onze schattingen voor duurzame energieproductie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oeveel duurzame energie produceren we op dit moment?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unnen we energiezuinig gaan leven?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rug naar de middeleeuwen?</a:t>
            </a: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unnen we leven van duurzame energiebronnen van andere landen?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MacKay’s energieplannen voor UK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Hoeveel kosten deze plannen?</a:t>
            </a:r>
          </a:p>
        </p:txBody>
      </p:sp>
      <p:pic>
        <p:nvPicPr>
          <p:cNvPr id="495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4200" y="1186702"/>
            <a:ext cx="2199752" cy="5661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659627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Consumptie en potentieel       duurzame productie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5181600" cy="5257800"/>
          </a:xfrm>
        </p:spPr>
        <p:txBody>
          <a:bodyPr>
            <a:no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Ho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realistisch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nz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chattin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nsumpt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ed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v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oe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v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o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ij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rg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ptimistisch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wees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chatting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poduct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d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schatt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onsump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rot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chatt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het CBS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50 kWh/d/p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namelijk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m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ij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al het “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pu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”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n het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uitenlan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n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produceerd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ord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ie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eetellen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ev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ducer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op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moment?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zuini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aa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ev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eru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ddeleeuw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10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ev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bron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nder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and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?</a:t>
            </a: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MacKay’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plan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UK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ev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os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lan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?</a:t>
            </a:r>
          </a:p>
        </p:txBody>
      </p:sp>
      <p:grpSp>
        <p:nvGrpSpPr>
          <p:cNvPr id="45" name="Groep 44"/>
          <p:cNvGrpSpPr/>
          <p:nvPr/>
        </p:nvGrpSpPr>
        <p:grpSpPr>
          <a:xfrm>
            <a:off x="6659627" y="202403"/>
            <a:ext cx="2279107" cy="6615004"/>
            <a:chOff x="6659627" y="202403"/>
            <a:chExt cx="2279107" cy="6615004"/>
          </a:xfrm>
        </p:grpSpPr>
        <p:sp>
          <p:nvSpPr>
            <p:cNvPr id="7" name="Rechthoek 6"/>
            <p:cNvSpPr/>
            <p:nvPr/>
          </p:nvSpPr>
          <p:spPr bwMode="auto">
            <a:xfrm>
              <a:off x="6659627" y="471684"/>
              <a:ext cx="2265595" cy="634572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" name="Tekstvak 7"/>
            <p:cNvSpPr txBox="1"/>
            <p:nvPr/>
          </p:nvSpPr>
          <p:spPr>
            <a:xfrm>
              <a:off x="7852362" y="1798572"/>
              <a:ext cx="1008610" cy="83820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Biomassa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28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9" name="Groep 19"/>
            <p:cNvGrpSpPr/>
            <p:nvPr/>
          </p:nvGrpSpPr>
          <p:grpSpPr>
            <a:xfrm>
              <a:off x="6731468" y="4940137"/>
              <a:ext cx="1084476" cy="663224"/>
              <a:chOff x="7696200" y="5334000"/>
              <a:chExt cx="1143000" cy="838200"/>
            </a:xfrm>
          </p:grpSpPr>
          <p:sp>
            <p:nvSpPr>
              <p:cNvPr id="41" name="Rechthoek 40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2" name="Tekstvak 41"/>
              <p:cNvSpPr txBox="1"/>
              <p:nvPr/>
            </p:nvSpPr>
            <p:spPr>
              <a:xfrm>
                <a:off x="7829669" y="5435025"/>
                <a:ext cx="867056" cy="583464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liegtui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0" name="Groep 18"/>
            <p:cNvGrpSpPr/>
            <p:nvPr/>
          </p:nvGrpSpPr>
          <p:grpSpPr>
            <a:xfrm>
              <a:off x="6731468" y="5635094"/>
              <a:ext cx="1084476" cy="1132878"/>
              <a:chOff x="6324600" y="5486400"/>
              <a:chExt cx="1143000" cy="838200"/>
            </a:xfrm>
          </p:grpSpPr>
          <p:sp>
            <p:nvSpPr>
              <p:cNvPr id="39" name="Rechthoek 38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0" name="Tekstvak 39"/>
              <p:cNvSpPr txBox="1"/>
              <p:nvPr/>
            </p:nvSpPr>
            <p:spPr>
              <a:xfrm>
                <a:off x="6458069" y="5587425"/>
                <a:ext cx="867056" cy="3415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Auto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1" name="Groep 19"/>
            <p:cNvGrpSpPr/>
            <p:nvPr/>
          </p:nvGrpSpPr>
          <p:grpSpPr>
            <a:xfrm>
              <a:off x="6731185" y="3995541"/>
              <a:ext cx="1084476" cy="913917"/>
              <a:chOff x="7696200" y="5334000"/>
              <a:chExt cx="1143000" cy="838200"/>
            </a:xfrm>
          </p:grpSpPr>
          <p:sp>
            <p:nvSpPr>
              <p:cNvPr id="37" name="Rechthoek 36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8" name="Tekstvak 37"/>
              <p:cNvSpPr txBox="1"/>
              <p:nvPr/>
            </p:nvSpPr>
            <p:spPr>
              <a:xfrm>
                <a:off x="7746275" y="5435025"/>
                <a:ext cx="1033844" cy="592783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erwarming,</a:t>
                </a:r>
              </a:p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koelin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7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3" name="Groep 27"/>
            <p:cNvGrpSpPr/>
            <p:nvPr/>
          </p:nvGrpSpPr>
          <p:grpSpPr>
            <a:xfrm>
              <a:off x="6731185" y="3643302"/>
              <a:ext cx="1084476" cy="323677"/>
              <a:chOff x="7620000" y="2257928"/>
              <a:chExt cx="1143000" cy="409072"/>
            </a:xfrm>
          </p:grpSpPr>
          <p:sp>
            <p:nvSpPr>
              <p:cNvPr id="35" name="Rechthoek 34"/>
              <p:cNvSpPr/>
              <p:nvPr/>
            </p:nvSpPr>
            <p:spPr bwMode="auto">
              <a:xfrm>
                <a:off x="7620000" y="225792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6" name="Tekstvak 35"/>
              <p:cNvSpPr txBox="1"/>
              <p:nvPr/>
            </p:nvSpPr>
            <p:spPr>
              <a:xfrm>
                <a:off x="7753570" y="2285998"/>
                <a:ext cx="866854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gadgets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5</a:t>
                </a:r>
              </a:p>
            </p:txBody>
          </p:sp>
        </p:grpSp>
        <p:grpSp>
          <p:nvGrpSpPr>
            <p:cNvPr id="14" name="Groep 26"/>
            <p:cNvGrpSpPr/>
            <p:nvPr/>
          </p:nvGrpSpPr>
          <p:grpSpPr>
            <a:xfrm>
              <a:off x="6731185" y="3286678"/>
              <a:ext cx="1084476" cy="323677"/>
              <a:chOff x="7620000" y="1807217"/>
              <a:chExt cx="1143000" cy="409072"/>
            </a:xfrm>
          </p:grpSpPr>
          <p:sp>
            <p:nvSpPr>
              <p:cNvPr id="33" name="Rechthoek 32"/>
              <p:cNvSpPr/>
              <p:nvPr/>
            </p:nvSpPr>
            <p:spPr bwMode="auto">
              <a:xfrm>
                <a:off x="7620000" y="1807217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" name="Tekstvak 33"/>
              <p:cNvSpPr txBox="1"/>
              <p:nvPr/>
            </p:nvSpPr>
            <p:spPr>
              <a:xfrm>
                <a:off x="7867412" y="1844839"/>
                <a:ext cx="63917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lich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grpSp>
          <p:nvGrpSpPr>
            <p:cNvPr id="15" name="Groep 18"/>
            <p:cNvGrpSpPr/>
            <p:nvPr/>
          </p:nvGrpSpPr>
          <p:grpSpPr>
            <a:xfrm>
              <a:off x="6731468" y="1687188"/>
              <a:ext cx="1084476" cy="1551908"/>
              <a:chOff x="6324600" y="5486400"/>
              <a:chExt cx="1143000" cy="838200"/>
            </a:xfrm>
          </p:grpSpPr>
          <p:sp>
            <p:nvSpPr>
              <p:cNvPr id="31" name="Rechthoek 30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" name="Tekstvak 31"/>
              <p:cNvSpPr txBox="1"/>
              <p:nvPr/>
            </p:nvSpPr>
            <p:spPr>
              <a:xfrm>
                <a:off x="6458068" y="5587425"/>
                <a:ext cx="867056" cy="249350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Spul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8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6" name="Groep 26"/>
            <p:cNvGrpSpPr/>
            <p:nvPr/>
          </p:nvGrpSpPr>
          <p:grpSpPr>
            <a:xfrm>
              <a:off x="6730683" y="1312581"/>
              <a:ext cx="1084476" cy="323677"/>
              <a:chOff x="7620000" y="1816768"/>
              <a:chExt cx="1143000" cy="409072"/>
            </a:xfrm>
          </p:grpSpPr>
          <p:sp>
            <p:nvSpPr>
              <p:cNvPr id="29" name="Rechthoek 28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" name="Tekstvak 29"/>
              <p:cNvSpPr txBox="1"/>
              <p:nvPr/>
            </p:nvSpPr>
            <p:spPr>
              <a:xfrm>
                <a:off x="7702752" y="1844839"/>
                <a:ext cx="96849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transpr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12</a:t>
                </a:r>
              </a:p>
            </p:txBody>
          </p:sp>
        </p:grpSp>
        <p:sp>
          <p:nvSpPr>
            <p:cNvPr id="17" name="Rechthoek 16"/>
            <p:cNvSpPr/>
            <p:nvPr/>
          </p:nvSpPr>
          <p:spPr bwMode="auto">
            <a:xfrm>
              <a:off x="6731468" y="849127"/>
              <a:ext cx="1084476" cy="426598"/>
            </a:xfrm>
            <a:prstGeom prst="rect">
              <a:avLst/>
            </a:prstGeom>
            <a:solidFill>
              <a:srgbClr val="FFCCCC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8" name="Tekstvak 17"/>
            <p:cNvSpPr txBox="1"/>
            <p:nvPr/>
          </p:nvSpPr>
          <p:spPr>
            <a:xfrm>
              <a:off x="6813127" y="918965"/>
              <a:ext cx="912622" cy="276999"/>
            </a:xfrm>
            <a:prstGeom prst="rect">
              <a:avLst/>
            </a:prstGeom>
            <a:solidFill>
              <a:srgbClr val="FFCCCC"/>
            </a:solidFill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voeding: </a:t>
              </a:r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5</a:t>
              </a:r>
            </a:p>
          </p:txBody>
        </p:sp>
        <p:grpSp>
          <p:nvGrpSpPr>
            <p:cNvPr id="19" name="Groep 26"/>
            <p:cNvGrpSpPr/>
            <p:nvPr/>
          </p:nvGrpSpPr>
          <p:grpSpPr>
            <a:xfrm>
              <a:off x="6731468" y="499934"/>
              <a:ext cx="1084476" cy="323677"/>
              <a:chOff x="7620000" y="1816768"/>
              <a:chExt cx="1143000" cy="409072"/>
            </a:xfrm>
          </p:grpSpPr>
          <p:sp>
            <p:nvSpPr>
              <p:cNvPr id="27" name="Rechthoek 26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8" name="Tekstvak 27"/>
              <p:cNvSpPr txBox="1"/>
              <p:nvPr/>
            </p:nvSpPr>
            <p:spPr>
              <a:xfrm>
                <a:off x="7724007" y="1844839"/>
                <a:ext cx="925986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diensten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sp>
          <p:nvSpPr>
            <p:cNvPr id="20" name="Tekstvak 19"/>
            <p:cNvSpPr txBox="1"/>
            <p:nvPr/>
          </p:nvSpPr>
          <p:spPr>
            <a:xfrm>
              <a:off x="7852362" y="4392432"/>
              <a:ext cx="1008610" cy="60411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Zon therm.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8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1" name="Tekstvak 20"/>
            <p:cNvSpPr txBox="1"/>
            <p:nvPr/>
          </p:nvSpPr>
          <p:spPr>
            <a:xfrm>
              <a:off x="7852370" y="3939438"/>
              <a:ext cx="1008610" cy="422766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Zon PV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2" name="Tekstvak 21"/>
            <p:cNvSpPr txBox="1"/>
            <p:nvPr/>
          </p:nvSpPr>
          <p:spPr>
            <a:xfrm>
              <a:off x="7848600" y="2667000"/>
              <a:ext cx="1008610" cy="1240973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PV farm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40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" name="Tekstvak 22"/>
            <p:cNvSpPr txBox="1"/>
            <p:nvPr/>
          </p:nvSpPr>
          <p:spPr>
            <a:xfrm>
              <a:off x="7848600" y="5029201"/>
              <a:ext cx="1008610" cy="1175656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ind OffS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5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" name="Tekstvak 23"/>
            <p:cNvSpPr txBox="1"/>
            <p:nvPr/>
          </p:nvSpPr>
          <p:spPr>
            <a:xfrm>
              <a:off x="7848600" y="6233300"/>
              <a:ext cx="1008610" cy="537614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ind OnS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0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" name="Tekstvak 24"/>
            <p:cNvSpPr txBox="1"/>
            <p:nvPr/>
          </p:nvSpPr>
          <p:spPr>
            <a:xfrm>
              <a:off x="7825929" y="203886"/>
              <a:ext cx="11128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600" smtClean="0">
                  <a:latin typeface="Calibri" pitchFamily="34" charset="0"/>
                  <a:cs typeface="Calibri" pitchFamily="34" charset="0"/>
                </a:rPr>
                <a:t>163 kWh/d</a:t>
              </a:r>
              <a:endParaRPr lang="nl-NL" sz="1600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Tekstvak 25"/>
            <p:cNvSpPr txBox="1"/>
            <p:nvPr/>
          </p:nvSpPr>
          <p:spPr>
            <a:xfrm>
              <a:off x="6728271" y="202403"/>
              <a:ext cx="11128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600" smtClean="0">
                  <a:latin typeface="Calibri" pitchFamily="34" charset="0"/>
                  <a:cs typeface="Calibri" pitchFamily="34" charset="0"/>
                </a:rPr>
                <a:t>195 kWh/d</a:t>
              </a:r>
              <a:endParaRPr lang="nl-NL" sz="1600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3" name="Tekstvak 42"/>
            <p:cNvSpPr txBox="1"/>
            <p:nvPr/>
          </p:nvSpPr>
          <p:spPr>
            <a:xfrm>
              <a:off x="7842947" y="838200"/>
              <a:ext cx="1008610" cy="432375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ater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2.2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4" name="Tekstvak 43"/>
            <p:cNvSpPr txBox="1"/>
            <p:nvPr/>
          </p:nvSpPr>
          <p:spPr>
            <a:xfrm>
              <a:off x="7848600" y="1309815"/>
              <a:ext cx="1008610" cy="45720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Geotherm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uurzame energie in Nederland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85344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ev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m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ducer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we op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moment?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V</a:t>
            </a:r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erbruik van duurzame energie nam af van 88 PJ in 2009 naar 86 PJ in 2010 (Totaal 3332 PJ in 2008)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ling vooral veroorzaakt door een lager verbruik van biobrandstoffen in het wegverkeer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n 2009 was vervoer 18 procent van alle hernieuwbare energie, in 2010 liep dit terug tot 11 procent.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e koude winter en het economisch herstel hebben slechts een beperkte invloed gehad op het verbruik van hernieuwbare energie. </a:t>
            </a: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Biomassa goed voor driekwar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97666" name="Picture 2" descr="C:\Users\JvdB\Desktop\0385_005g_clo_29_n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37798"/>
            <a:ext cx="5867400" cy="3915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iomassa in Nederland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85344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iomassa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eestok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entral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afvalverbrand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u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ope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aard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iobrandstoff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Aandeel in benzine en diesel was 2.1% in 2010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n 2009 was dat nog 3.4%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everanciers hebben een bijmengplicht: 4% in 2010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en mag compenseren met extra leveringen uit voorgaande jaren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oede biobrandstoffen tellen dubbel (telt vooral bij biodiesel: 3.5% (2009) </a:t>
            </a:r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  <a:sym typeface="Symbol"/>
              </a:rPr>
              <a:t> 1.5% (2010))</a:t>
            </a: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Fikse discussie over wenselijkheid biobrandstof in wegverkeer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delen: reductie CO2 emissie, minder afhankelijkheid olie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adelen: reductie CO2 emissie is maar zeer beperkt (soms negatief!), natuur bedreigd door teelt voor biobrandstoffen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5" name="Groep 14"/>
          <p:cNvGrpSpPr/>
          <p:nvPr/>
        </p:nvGrpSpPr>
        <p:grpSpPr>
          <a:xfrm>
            <a:off x="1" y="3711674"/>
            <a:ext cx="9286874" cy="3146326"/>
            <a:chOff x="1" y="3711674"/>
            <a:chExt cx="9286874" cy="3146326"/>
          </a:xfrm>
        </p:grpSpPr>
        <p:grpSp>
          <p:nvGrpSpPr>
            <p:cNvPr id="11" name="Groep 10"/>
            <p:cNvGrpSpPr/>
            <p:nvPr/>
          </p:nvGrpSpPr>
          <p:grpSpPr>
            <a:xfrm>
              <a:off x="1" y="3711674"/>
              <a:ext cx="9286874" cy="3146326"/>
              <a:chOff x="1" y="3711674"/>
              <a:chExt cx="9286874" cy="3146326"/>
            </a:xfrm>
          </p:grpSpPr>
          <p:pic>
            <p:nvPicPr>
              <p:cNvPr id="496644" name="Picture 4" descr="\\vmware-host\Shared Folders\Desktop\0385_003g_clo_22_nl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572000" y="3711674"/>
                <a:ext cx="4714875" cy="3146326"/>
              </a:xfrm>
              <a:prstGeom prst="rect">
                <a:avLst/>
              </a:prstGeom>
              <a:noFill/>
            </p:spPr>
          </p:pic>
          <p:pic>
            <p:nvPicPr>
              <p:cNvPr id="496645" name="Picture 5" descr="\\vmware-host\Shared Folders\Desktop\0385_002g_clo_22_nl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" y="3711674"/>
                <a:ext cx="4699818" cy="3136278"/>
              </a:xfrm>
              <a:prstGeom prst="rect">
                <a:avLst/>
              </a:prstGeom>
              <a:noFill/>
            </p:spPr>
          </p:pic>
          <p:sp>
            <p:nvSpPr>
              <p:cNvPr id="10" name="Rechthoek 9"/>
              <p:cNvSpPr/>
              <p:nvPr/>
            </p:nvSpPr>
            <p:spPr bwMode="auto">
              <a:xfrm>
                <a:off x="7696200" y="6629400"/>
                <a:ext cx="1590675" cy="2286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</a:endParaRPr>
              </a:p>
            </p:txBody>
          </p:sp>
        </p:grpSp>
        <p:sp>
          <p:nvSpPr>
            <p:cNvPr id="14" name="Rechthoek 13"/>
            <p:cNvSpPr/>
            <p:nvPr/>
          </p:nvSpPr>
          <p:spPr bwMode="auto">
            <a:xfrm>
              <a:off x="4699819" y="6629400"/>
              <a:ext cx="329381" cy="21855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</p:grpSp>
      <p:pic>
        <p:nvPicPr>
          <p:cNvPr id="498691" name="Picture 3" descr="C:\Users\JvdB\Desktop\0385_002g_clo_29_n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07016"/>
            <a:ext cx="4572000" cy="3050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8690" name="Picture 2" descr="C:\Users\JvdB\Desktop\0385_001g_clo_29_n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721722"/>
            <a:ext cx="4699819" cy="3136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uurzaamheid biobrandstoffen 201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6781800" cy="22860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Type biobrandstof en grondstof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AME: biodiesel voor 53% uit UCO (Used Cooking Oils) , dierlijk vet en talg</a:t>
            </a:r>
          </a:p>
        </p:txBody>
      </p:sp>
      <p:pic>
        <p:nvPicPr>
          <p:cNvPr id="4976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878947"/>
            <a:ext cx="8153400" cy="4979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7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2286000"/>
            <a:ext cx="1828800" cy="2487687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498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" y="1794864"/>
            <a:ext cx="8267700" cy="505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uurzaamheid biobrandstoffen 201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6781800" cy="22860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Manieren waarop over duurzaamheid gerapporteerd word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Diverse certificeringssystemen: RTFO (UK), EPA RFS (USA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uurzame energie in Nederland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ind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Capaciteit 2230 MW (2010)</a:t>
            </a: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Meeste turbines in Flevoland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indaanbod (niet optimaal)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npasbaarheid in landschap</a:t>
            </a: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Groei stagneert in 2010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andeel van 0.7% van het eindverbruik duurzame energie in 2010</a:t>
            </a:r>
          </a:p>
        </p:txBody>
      </p:sp>
      <p:pic>
        <p:nvPicPr>
          <p:cNvPr id="499714" name="Picture 2" descr="\\vmware-host\Shared Folders\Desktop\0386_001g_clo_16_n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65725" y="1002822"/>
            <a:ext cx="3978275" cy="2654778"/>
          </a:xfrm>
          <a:prstGeom prst="rect">
            <a:avLst/>
          </a:prstGeom>
          <a:noFill/>
        </p:spPr>
      </p:pic>
      <p:pic>
        <p:nvPicPr>
          <p:cNvPr id="3" name="Picture 2" descr="C:\Users\JvdB\Desktop\0386_002g_clo_21_n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3800"/>
            <a:ext cx="4745121" cy="3166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9715" name="Picture 3" descr="C:\Users\JvdB\Desktop\0385_004g_clo_29_n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773698"/>
            <a:ext cx="4714875" cy="314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 bldLvl="2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uurzame energie in Nederland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9" name="Rechthoek 8"/>
          <p:cNvSpPr/>
          <p:nvPr/>
        </p:nvSpPr>
        <p:spPr bwMode="auto">
          <a:xfrm>
            <a:off x="3276600" y="6705600"/>
            <a:ext cx="990600" cy="2000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499714" name="Picture 2" descr="\\vmware-host\Shared Folders\Desktop\0386_001g_clo_16_n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65725" y="1002822"/>
            <a:ext cx="3978275" cy="2654778"/>
          </a:xfrm>
          <a:prstGeom prst="rect">
            <a:avLst/>
          </a:prstGeom>
          <a:noFill/>
        </p:spPr>
      </p:pic>
      <p:sp>
        <p:nvSpPr>
          <p:cNvPr id="15" name="Rechthoek 14"/>
          <p:cNvSpPr/>
          <p:nvPr/>
        </p:nvSpPr>
        <p:spPr bwMode="auto">
          <a:xfrm>
            <a:off x="4267200" y="6553200"/>
            <a:ext cx="600075" cy="35242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aphicFrame>
        <p:nvGraphicFramePr>
          <p:cNvPr id="14" name="Grafiek 13"/>
          <p:cNvGraphicFramePr/>
          <p:nvPr/>
        </p:nvGraphicFramePr>
        <p:xfrm>
          <a:off x="4561952" y="4104752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Tekstvak 15"/>
          <p:cNvSpPr txBox="1"/>
          <p:nvPr/>
        </p:nvSpPr>
        <p:spPr>
          <a:xfrm>
            <a:off x="8496387" y="5203441"/>
            <a:ext cx="5409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200" smtClean="0">
                <a:latin typeface="+mn-lt"/>
              </a:rPr>
              <a:t>MWe</a:t>
            </a:r>
            <a:endParaRPr lang="nl-NL" dirty="0" err="1" smtClean="0">
              <a:latin typeface="+mn-lt"/>
            </a:endParaRPr>
          </a:p>
        </p:txBody>
      </p:sp>
      <p:sp>
        <p:nvSpPr>
          <p:cNvPr id="17" name="Tekstvak 16"/>
          <p:cNvSpPr txBox="1"/>
          <p:nvPr/>
        </p:nvSpPr>
        <p:spPr>
          <a:xfrm>
            <a:off x="8504172" y="5422337"/>
            <a:ext cx="62068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200" dirty="0" smtClean="0">
                <a:latin typeface="+mn-lt"/>
              </a:rPr>
              <a:t>MkWh</a:t>
            </a:r>
            <a:endParaRPr lang="nl-NL" dirty="0" smtClean="0">
              <a:latin typeface="+mn-lt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indener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Capaciteit 2230 MW (2010)</a:t>
            </a: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Meeste turbines in Flevoland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indaanbod (niet optimaal)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npasbaarheid in landschap</a:t>
            </a: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Groei stagneert in 2010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andeel van 0.7% van het eindverbruik duurzame energie in 2010</a:t>
            </a:r>
          </a:p>
          <a:p>
            <a:pPr lvl="1"/>
            <a:r>
              <a:rPr lang="nl-NL" sz="1400" b="0" dirty="0" smtClean="0">
                <a:latin typeface="Calibri" pitchFamily="34" charset="0"/>
                <a:cs typeface="Calibri" pitchFamily="34" charset="0"/>
              </a:rPr>
              <a:t>Opgave: bereken verschil tussen capaciteit en opbrenst in 2010 (0.188L, 0.400Z)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Capaciteit 2002 MW</a:t>
            </a:r>
          </a:p>
          <a:p>
            <a:pPr lvl="2"/>
            <a:r>
              <a:rPr lang="nl-NL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brengst 3303 miljoen kWh</a:t>
            </a:r>
          </a:p>
        </p:txBody>
      </p:sp>
      <p:pic>
        <p:nvPicPr>
          <p:cNvPr id="500738" name="Picture 2" descr="C:\Users\JvdB\Desktop\0385_003g_clo_29_n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8648"/>
            <a:ext cx="4209909" cy="2809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rijvende reactor: overal neer te zetten…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502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8420" y="1598369"/>
            <a:ext cx="3935579" cy="5259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27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8876" y="1598369"/>
            <a:ext cx="5038076" cy="52786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659627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Andere studies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5181600" cy="1676400"/>
          </a:xfrm>
        </p:spPr>
        <p:txBody>
          <a:bodyPr>
            <a:noAutofit/>
          </a:bodyPr>
          <a:lstStyle/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KIVI NIRIA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TU Delft, Delft Energy Initiative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r. C.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ellinga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(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  <a:hlinkClick r:id="rId2"/>
              </a:rPr>
              <a:t>energie@kiviniria.n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6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ktobe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2010</a:t>
            </a:r>
          </a:p>
        </p:txBody>
      </p:sp>
      <p:grpSp>
        <p:nvGrpSpPr>
          <p:cNvPr id="45" name="Groep 44"/>
          <p:cNvGrpSpPr/>
          <p:nvPr/>
        </p:nvGrpSpPr>
        <p:grpSpPr>
          <a:xfrm>
            <a:off x="7810151" y="202403"/>
            <a:ext cx="1181449" cy="6615004"/>
            <a:chOff x="6671984" y="202403"/>
            <a:chExt cx="1181449" cy="6615004"/>
          </a:xfrm>
        </p:grpSpPr>
        <p:sp>
          <p:nvSpPr>
            <p:cNvPr id="7" name="Rechthoek 6"/>
            <p:cNvSpPr/>
            <p:nvPr/>
          </p:nvSpPr>
          <p:spPr bwMode="auto">
            <a:xfrm>
              <a:off x="6671984" y="471684"/>
              <a:ext cx="1181449" cy="634572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3" name="Groep 19"/>
            <p:cNvGrpSpPr/>
            <p:nvPr/>
          </p:nvGrpSpPr>
          <p:grpSpPr>
            <a:xfrm>
              <a:off x="6731468" y="4940137"/>
              <a:ext cx="1084476" cy="663224"/>
              <a:chOff x="7696200" y="5334000"/>
              <a:chExt cx="1143000" cy="838200"/>
            </a:xfrm>
          </p:grpSpPr>
          <p:sp>
            <p:nvSpPr>
              <p:cNvPr id="41" name="Rechthoek 40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2" name="Tekstvak 41"/>
              <p:cNvSpPr txBox="1"/>
              <p:nvPr/>
            </p:nvSpPr>
            <p:spPr>
              <a:xfrm>
                <a:off x="7829669" y="5435025"/>
                <a:ext cx="867056" cy="583464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liegtui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6" name="Groep 18"/>
            <p:cNvGrpSpPr/>
            <p:nvPr/>
          </p:nvGrpSpPr>
          <p:grpSpPr>
            <a:xfrm>
              <a:off x="6731468" y="5635094"/>
              <a:ext cx="1084476" cy="1132878"/>
              <a:chOff x="6324600" y="5486400"/>
              <a:chExt cx="1143000" cy="838200"/>
            </a:xfrm>
          </p:grpSpPr>
          <p:sp>
            <p:nvSpPr>
              <p:cNvPr id="39" name="Rechthoek 38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0" name="Tekstvak 39"/>
              <p:cNvSpPr txBox="1"/>
              <p:nvPr/>
            </p:nvSpPr>
            <p:spPr>
              <a:xfrm>
                <a:off x="6458069" y="5587425"/>
                <a:ext cx="867056" cy="3415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Auto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9" name="Groep 19"/>
            <p:cNvGrpSpPr/>
            <p:nvPr/>
          </p:nvGrpSpPr>
          <p:grpSpPr>
            <a:xfrm>
              <a:off x="6731185" y="3995541"/>
              <a:ext cx="1084476" cy="913917"/>
              <a:chOff x="7696200" y="5334000"/>
              <a:chExt cx="1143000" cy="838200"/>
            </a:xfrm>
          </p:grpSpPr>
          <p:sp>
            <p:nvSpPr>
              <p:cNvPr id="37" name="Rechthoek 36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8" name="Tekstvak 37"/>
              <p:cNvSpPr txBox="1"/>
              <p:nvPr/>
            </p:nvSpPr>
            <p:spPr>
              <a:xfrm>
                <a:off x="7746275" y="5435025"/>
                <a:ext cx="1033844" cy="592783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erwarming,</a:t>
                </a:r>
              </a:p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koelin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7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0" name="Groep 27"/>
            <p:cNvGrpSpPr/>
            <p:nvPr/>
          </p:nvGrpSpPr>
          <p:grpSpPr>
            <a:xfrm>
              <a:off x="6731185" y="3643302"/>
              <a:ext cx="1084476" cy="323677"/>
              <a:chOff x="7620000" y="2257928"/>
              <a:chExt cx="1143000" cy="409072"/>
            </a:xfrm>
          </p:grpSpPr>
          <p:sp>
            <p:nvSpPr>
              <p:cNvPr id="35" name="Rechthoek 34"/>
              <p:cNvSpPr/>
              <p:nvPr/>
            </p:nvSpPr>
            <p:spPr bwMode="auto">
              <a:xfrm>
                <a:off x="7620000" y="225792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6" name="Tekstvak 35"/>
              <p:cNvSpPr txBox="1"/>
              <p:nvPr/>
            </p:nvSpPr>
            <p:spPr>
              <a:xfrm>
                <a:off x="7753570" y="2285998"/>
                <a:ext cx="866854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gadgets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5</a:t>
                </a:r>
              </a:p>
            </p:txBody>
          </p:sp>
        </p:grpSp>
        <p:grpSp>
          <p:nvGrpSpPr>
            <p:cNvPr id="11" name="Groep 26"/>
            <p:cNvGrpSpPr/>
            <p:nvPr/>
          </p:nvGrpSpPr>
          <p:grpSpPr>
            <a:xfrm>
              <a:off x="6731185" y="3286678"/>
              <a:ext cx="1084476" cy="323677"/>
              <a:chOff x="7620000" y="1807217"/>
              <a:chExt cx="1143000" cy="409072"/>
            </a:xfrm>
          </p:grpSpPr>
          <p:sp>
            <p:nvSpPr>
              <p:cNvPr id="33" name="Rechthoek 32"/>
              <p:cNvSpPr/>
              <p:nvPr/>
            </p:nvSpPr>
            <p:spPr bwMode="auto">
              <a:xfrm>
                <a:off x="7620000" y="1807217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" name="Tekstvak 33"/>
              <p:cNvSpPr txBox="1"/>
              <p:nvPr/>
            </p:nvSpPr>
            <p:spPr>
              <a:xfrm>
                <a:off x="7867412" y="1844839"/>
                <a:ext cx="63917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lich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grpSp>
          <p:nvGrpSpPr>
            <p:cNvPr id="13" name="Groep 18"/>
            <p:cNvGrpSpPr/>
            <p:nvPr/>
          </p:nvGrpSpPr>
          <p:grpSpPr>
            <a:xfrm>
              <a:off x="6731468" y="1687188"/>
              <a:ext cx="1084476" cy="1551908"/>
              <a:chOff x="6324600" y="5486400"/>
              <a:chExt cx="1143000" cy="838200"/>
            </a:xfrm>
          </p:grpSpPr>
          <p:sp>
            <p:nvSpPr>
              <p:cNvPr id="31" name="Rechthoek 30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" name="Tekstvak 31"/>
              <p:cNvSpPr txBox="1"/>
              <p:nvPr/>
            </p:nvSpPr>
            <p:spPr>
              <a:xfrm>
                <a:off x="6458068" y="5587425"/>
                <a:ext cx="867056" cy="249350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Spul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8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4" name="Groep 26"/>
            <p:cNvGrpSpPr/>
            <p:nvPr/>
          </p:nvGrpSpPr>
          <p:grpSpPr>
            <a:xfrm>
              <a:off x="6730683" y="1312581"/>
              <a:ext cx="1084476" cy="323677"/>
              <a:chOff x="7620000" y="1816768"/>
              <a:chExt cx="1143000" cy="409072"/>
            </a:xfrm>
          </p:grpSpPr>
          <p:sp>
            <p:nvSpPr>
              <p:cNvPr id="29" name="Rechthoek 28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" name="Tekstvak 29"/>
              <p:cNvSpPr txBox="1"/>
              <p:nvPr/>
            </p:nvSpPr>
            <p:spPr>
              <a:xfrm>
                <a:off x="7702752" y="1844839"/>
                <a:ext cx="96849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transpr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12</a:t>
                </a:r>
              </a:p>
            </p:txBody>
          </p:sp>
        </p:grpSp>
        <p:sp>
          <p:nvSpPr>
            <p:cNvPr id="17" name="Rechthoek 16"/>
            <p:cNvSpPr/>
            <p:nvPr/>
          </p:nvSpPr>
          <p:spPr bwMode="auto">
            <a:xfrm>
              <a:off x="6731468" y="849127"/>
              <a:ext cx="1084476" cy="426598"/>
            </a:xfrm>
            <a:prstGeom prst="rect">
              <a:avLst/>
            </a:prstGeom>
            <a:solidFill>
              <a:srgbClr val="FFCCCC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8" name="Tekstvak 17"/>
            <p:cNvSpPr txBox="1"/>
            <p:nvPr/>
          </p:nvSpPr>
          <p:spPr>
            <a:xfrm>
              <a:off x="6813127" y="918965"/>
              <a:ext cx="912622" cy="276999"/>
            </a:xfrm>
            <a:prstGeom prst="rect">
              <a:avLst/>
            </a:prstGeom>
            <a:solidFill>
              <a:srgbClr val="FFCCCC"/>
            </a:solidFill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voeding: </a:t>
              </a:r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5</a:t>
              </a:r>
            </a:p>
          </p:txBody>
        </p:sp>
        <p:grpSp>
          <p:nvGrpSpPr>
            <p:cNvPr id="15" name="Groep 26"/>
            <p:cNvGrpSpPr/>
            <p:nvPr/>
          </p:nvGrpSpPr>
          <p:grpSpPr>
            <a:xfrm>
              <a:off x="6731468" y="499934"/>
              <a:ext cx="1084476" cy="323677"/>
              <a:chOff x="7620000" y="1816768"/>
              <a:chExt cx="1143000" cy="409072"/>
            </a:xfrm>
          </p:grpSpPr>
          <p:sp>
            <p:nvSpPr>
              <p:cNvPr id="27" name="Rechthoek 26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8" name="Tekstvak 27"/>
              <p:cNvSpPr txBox="1"/>
              <p:nvPr/>
            </p:nvSpPr>
            <p:spPr>
              <a:xfrm>
                <a:off x="7724007" y="1844839"/>
                <a:ext cx="925986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diensten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sp>
          <p:nvSpPr>
            <p:cNvPr id="26" name="Tekstvak 25"/>
            <p:cNvSpPr txBox="1"/>
            <p:nvPr/>
          </p:nvSpPr>
          <p:spPr>
            <a:xfrm>
              <a:off x="6728271" y="202403"/>
              <a:ext cx="11128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600" smtClean="0">
                  <a:latin typeface="Calibri" pitchFamily="34" charset="0"/>
                  <a:cs typeface="Calibri" pitchFamily="34" charset="0"/>
                </a:rPr>
                <a:t>195 kWh/d</a:t>
              </a:r>
              <a:endParaRPr lang="nl-NL" sz="1600" dirty="0" err="1" smtClean="0">
                <a:latin typeface="Calibri" pitchFamily="34" charset="0"/>
                <a:cs typeface="Calibri" pitchFamily="34" charset="0"/>
              </a:endParaRPr>
            </a:p>
          </p:txBody>
        </p:sp>
      </p:grpSp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31" y="3593445"/>
            <a:ext cx="2346869" cy="3129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07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2273714"/>
            <a:ext cx="5410200" cy="458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kstvak 45"/>
          <p:cNvSpPr txBox="1"/>
          <p:nvPr/>
        </p:nvSpPr>
        <p:spPr>
          <a:xfrm>
            <a:off x="6477000" y="1143000"/>
            <a:ext cx="13926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mtClean="0">
                <a:latin typeface="Calibri" pitchFamily="34" charset="0"/>
                <a:cs typeface="Calibri" pitchFamily="34" charset="0"/>
              </a:rPr>
              <a:t>We hebben gevonden</a:t>
            </a:r>
            <a:endParaRPr lang="nl-NL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0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5017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762125"/>
            <a:ext cx="6796148" cy="509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ogelijke ontwikkeling vraagzijde 205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2590800" cy="4876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ijgend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hoeft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CBS data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esparin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50%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armtevraag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0%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fficiënt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Luchtvaart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gvervoer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eevaart</a:t>
            </a:r>
            <a:endParaRPr lang="en-US" sz="1000" dirty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5%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lastuinbouw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Nieuw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chnolog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ektrisch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voe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66%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besparing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495800"/>
            <a:ext cx="1600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0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502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1188" y="1828800"/>
            <a:ext cx="6792812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Inzet energiebronnen 205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2590800" cy="4876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citeit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me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80%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o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PV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25% wind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Winter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8%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kort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Fossie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/kern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495800"/>
            <a:ext cx="1600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bldLvl="2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504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895136"/>
            <a:ext cx="8001000" cy="5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ebouwde omgeving 205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630547"/>
            <a:ext cx="906864" cy="1209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Industrie – producten 205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30547"/>
            <a:ext cx="906864" cy="1209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58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4900" y="854201"/>
            <a:ext cx="8039100" cy="598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Industrie – energie 205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30547"/>
            <a:ext cx="906864" cy="1209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68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1" y="1018484"/>
            <a:ext cx="7620000" cy="582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Land- en tuinbouw 205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30547"/>
            <a:ext cx="906864" cy="1209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7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1" y="1127942"/>
            <a:ext cx="7696200" cy="5730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Transport – nationaal 2008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30547"/>
            <a:ext cx="906864" cy="1209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89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1" y="1552779"/>
            <a:ext cx="7990952" cy="5305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Transport 205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630547"/>
            <a:ext cx="906864" cy="1209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89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693" y="1143000"/>
            <a:ext cx="803826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503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8479" y="2667000"/>
            <a:ext cx="7385046" cy="4180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Oppervlaktebehoefte</a:t>
            </a:r>
            <a:r>
              <a:rPr lang="en-US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2050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3124200" cy="4876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iomassa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Me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0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schikbar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andbouwgroun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ternationalisering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odig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Wind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5% va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o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PV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80%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V i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me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8%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tekor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winter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Fossie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f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ernenerg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nodig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495800"/>
            <a:ext cx="1600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38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58173" y="1143000"/>
            <a:ext cx="5095352" cy="1553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0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behoef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arieer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p divers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ijdschal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eizoen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Dag 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ch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chten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vond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elfs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d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schill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rkdag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en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eekend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ij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zichtbaa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n het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verbruik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ie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luctuati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mpenser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uffe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npas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ergieproduc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/of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bruik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Nederland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woner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16.7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2011)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brui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NL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lektricitei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307 PJ.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307 x 10</a:t>
            </a:r>
            <a:r>
              <a:rPr lang="en-US" sz="1000" baseline="30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15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J/(365 x 24 x 3600 s) = 9.7 GW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ardol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voe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) 1154 PJ (36.6 GW)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otaal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3332 PJ (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inclusief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gas etc.).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106 GW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brui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1 kWh/d/p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orrespondeer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                 (1000 W x 3600 s)/(3600 s x 24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u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) = 41.67 W/p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oor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Nederland 41.46 W/p x 16.7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= 0.696 GW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t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lektrifice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voe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lektriciteitsbehoef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9.7 + 36.6 = 46 GW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is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ok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66 kWh/d/p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Fluctuaties in energieverbruik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618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03551" y="914400"/>
            <a:ext cx="3030401" cy="2426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1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03551" y="3352800"/>
            <a:ext cx="3088074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avid MacKay voor UK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5099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46804"/>
            <a:ext cx="7848600" cy="5534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hthoek 6"/>
          <p:cNvSpPr/>
          <p:nvPr/>
        </p:nvSpPr>
        <p:spPr bwMode="auto">
          <a:xfrm>
            <a:off x="5715000" y="1524000"/>
            <a:ext cx="2133600" cy="2133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Internationalisering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5109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352800"/>
            <a:ext cx="52482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09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1996" y="2590800"/>
            <a:ext cx="321195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5464796" cy="52578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Koop duurzame energie van andere land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Lage populatiedichtheid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eel zon (woestijnen zijn ideaal)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Zonne-energie heeft grote energiedichtheid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Politieke en andere aspect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Nieuw EU-grid nodi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1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Zonne-energie uit woestijnen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5464796" cy="52578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Meeste technieken leveren 10 – 15 W/m2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nkel de solar chimney is veel slechter: 0.1 – 1 W/m2</a:t>
            </a:r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977474"/>
            <a:ext cx="8153400" cy="480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hthoek 8"/>
          <p:cNvSpPr/>
          <p:nvPr/>
        </p:nvSpPr>
        <p:spPr bwMode="auto">
          <a:xfrm>
            <a:off x="685800" y="6263514"/>
            <a:ext cx="5715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oorbeeld: concentrator PV collector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267200" cy="5257800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Lenz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oedkop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oog-efficien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otovoltaisch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ell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conomische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m concentrators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ouw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k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lein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PV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ell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gebruik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15 m x 15 m = 225 m</a:t>
            </a:r>
            <a:r>
              <a:rPr lang="en-US" sz="1800" b="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collector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sta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5769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nz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ptisch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oncentra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factor 260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PV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el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met 25%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fficientie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mo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s 25 kW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iek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utput is 138 kWh/d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ldoen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ederlande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f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halve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Amerikaa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…</a:t>
            </a:r>
          </a:p>
        </p:txBody>
      </p:sp>
      <p:sp>
        <p:nvSpPr>
          <p:cNvPr id="9" name="Rechthoek 8"/>
          <p:cNvSpPr/>
          <p:nvPr/>
        </p:nvSpPr>
        <p:spPr bwMode="auto">
          <a:xfrm>
            <a:off x="685800" y="6263514"/>
            <a:ext cx="5715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513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354077"/>
            <a:ext cx="4572000" cy="5503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Zonne-energie uit woestijnen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9" name="Rechthoek 8"/>
          <p:cNvSpPr/>
          <p:nvPr/>
        </p:nvSpPr>
        <p:spPr bwMode="auto">
          <a:xfrm>
            <a:off x="685800" y="6263514"/>
            <a:ext cx="5715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514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00200"/>
            <a:ext cx="8818475" cy="5070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7239000" y="1600200"/>
            <a:ext cx="1498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mtClean="0">
                <a:latin typeface="Calibri" pitchFamily="34" charset="0"/>
                <a:cs typeface="Calibri" pitchFamily="34" charset="0"/>
              </a:rPr>
              <a:t>David MacKay</a:t>
            </a:r>
            <a:endParaRPr lang="nl-NL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9624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Energie in 2050?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9" name="Rechthoek 8"/>
          <p:cNvSpPr/>
          <p:nvPr/>
        </p:nvSpPr>
        <p:spPr bwMode="auto">
          <a:xfrm>
            <a:off x="685800" y="6263514"/>
            <a:ext cx="5715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0" name="Tekstvak 9"/>
          <p:cNvSpPr txBox="1"/>
          <p:nvPr/>
        </p:nvSpPr>
        <p:spPr>
          <a:xfrm>
            <a:off x="7162800" y="457200"/>
            <a:ext cx="1498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mtClean="0">
                <a:latin typeface="Calibri" pitchFamily="34" charset="0"/>
                <a:cs typeface="Calibri" pitchFamily="34" charset="0"/>
              </a:rPr>
              <a:t>David MacKay</a:t>
            </a:r>
            <a:endParaRPr lang="nl-NL" dirty="0" err="1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5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61086"/>
            <a:ext cx="5567590" cy="6796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3124200" cy="52578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ergeet alle impor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Productie “spul”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ergeet voedsel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Component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Elektricitei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Warmt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ransport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Zowel toekomstige efficientie, maar ook economische groei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Behoefte aan elektriciteit neemt toe 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an 12 tot 48 kWh/d/p</a:t>
            </a:r>
          </a:p>
        </p:txBody>
      </p:sp>
      <p:sp>
        <p:nvSpPr>
          <p:cNvPr id="11" name="Tekstvak 10"/>
          <p:cNvSpPr txBox="1"/>
          <p:nvPr/>
        </p:nvSpPr>
        <p:spPr>
          <a:xfrm>
            <a:off x="7239000" y="228600"/>
            <a:ext cx="1498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mtClean="0">
                <a:latin typeface="Calibri" pitchFamily="34" charset="0"/>
                <a:cs typeface="Calibri" pitchFamily="34" charset="0"/>
              </a:rPr>
              <a:t>David MacKay</a:t>
            </a:r>
            <a:endParaRPr lang="nl-NL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Scenario’s voor 2050?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9" name="Rechthoek 8"/>
          <p:cNvSpPr/>
          <p:nvPr/>
        </p:nvSpPr>
        <p:spPr bwMode="auto">
          <a:xfrm>
            <a:off x="685800" y="6263514"/>
            <a:ext cx="5715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516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295400"/>
            <a:ext cx="8534400" cy="554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33952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Scenario’s voor 2050?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9" name="Rechthoek 8"/>
          <p:cNvSpPr/>
          <p:nvPr/>
        </p:nvSpPr>
        <p:spPr bwMode="auto">
          <a:xfrm>
            <a:off x="685800" y="6263514"/>
            <a:ext cx="5715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517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3859"/>
            <a:ext cx="8839200" cy="6834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4384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cs typeface="Calibri" pitchFamily="34" charset="0"/>
              </a:rPr>
              <a:t>Kosten?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9" name="Rechthoek 8"/>
          <p:cNvSpPr/>
          <p:nvPr/>
        </p:nvSpPr>
        <p:spPr bwMode="auto">
          <a:xfrm>
            <a:off x="685800" y="6263514"/>
            <a:ext cx="57150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518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2351" y="0"/>
            <a:ext cx="710164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2057400" cy="52578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Totaal L879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Vanwege PV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UK GDP L2200G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Bankencrisis L500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hoek 9"/>
          <p:cNvSpPr/>
          <p:nvPr/>
        </p:nvSpPr>
        <p:spPr bwMode="auto">
          <a:xfrm>
            <a:off x="0" y="5867400"/>
            <a:ext cx="9133952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381000" y="1219199"/>
            <a:ext cx="5334000" cy="5334001"/>
          </a:xfrm>
        </p:spPr>
        <p:txBody>
          <a:bodyPr/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t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plan op om Nederland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uurzaam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zi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. U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un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iez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it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brui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nke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tiona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ddel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ternationa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bruik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oegesta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ijvoorbe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zonne-energ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Sahara</a:t>
            </a: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Leg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nsequenti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nricht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Nederland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aa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chatting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ost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659627" cy="1143000"/>
          </a:xfrm>
        </p:spPr>
        <p:txBody>
          <a:bodyPr/>
          <a:lstStyle/>
          <a:p>
            <a:pPr>
              <a:defRPr/>
            </a:pPr>
            <a:r>
              <a:rPr lang="en-US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Opgave</a:t>
            </a:r>
            <a:endParaRPr lang="en-US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48" name="Groep 47"/>
          <p:cNvGrpSpPr/>
          <p:nvPr/>
        </p:nvGrpSpPr>
        <p:grpSpPr>
          <a:xfrm>
            <a:off x="6659627" y="202403"/>
            <a:ext cx="2279107" cy="6615004"/>
            <a:chOff x="6659627" y="202403"/>
            <a:chExt cx="2279107" cy="6615004"/>
          </a:xfrm>
        </p:grpSpPr>
        <p:sp>
          <p:nvSpPr>
            <p:cNvPr id="14" name="Rechthoek 13"/>
            <p:cNvSpPr/>
            <p:nvPr/>
          </p:nvSpPr>
          <p:spPr bwMode="auto">
            <a:xfrm>
              <a:off x="6659627" y="471684"/>
              <a:ext cx="2265595" cy="6345723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2" name="Tekstvak 11"/>
            <p:cNvSpPr txBox="1"/>
            <p:nvPr/>
          </p:nvSpPr>
          <p:spPr>
            <a:xfrm>
              <a:off x="7852362" y="1798572"/>
              <a:ext cx="1008610" cy="83820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Biomassa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28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4" name="Groep 19"/>
            <p:cNvGrpSpPr/>
            <p:nvPr/>
          </p:nvGrpSpPr>
          <p:grpSpPr>
            <a:xfrm>
              <a:off x="6731468" y="4940137"/>
              <a:ext cx="1084476" cy="663224"/>
              <a:chOff x="7696200" y="5334000"/>
              <a:chExt cx="1143000" cy="838200"/>
            </a:xfrm>
          </p:grpSpPr>
          <p:sp>
            <p:nvSpPr>
              <p:cNvPr id="39" name="Rechthoek 38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0" name="Tekstvak 39"/>
              <p:cNvSpPr txBox="1"/>
              <p:nvPr/>
            </p:nvSpPr>
            <p:spPr>
              <a:xfrm>
                <a:off x="7829669" y="5435025"/>
                <a:ext cx="867056" cy="583464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liegtui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5" name="Groep 18"/>
            <p:cNvGrpSpPr/>
            <p:nvPr/>
          </p:nvGrpSpPr>
          <p:grpSpPr>
            <a:xfrm>
              <a:off x="6731468" y="5635094"/>
              <a:ext cx="1084476" cy="1132878"/>
              <a:chOff x="6324600" y="5486400"/>
              <a:chExt cx="1143000" cy="838200"/>
            </a:xfrm>
          </p:grpSpPr>
          <p:sp>
            <p:nvSpPr>
              <p:cNvPr id="37" name="Rechthoek 36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8" name="Tekstvak 37"/>
              <p:cNvSpPr txBox="1"/>
              <p:nvPr/>
            </p:nvSpPr>
            <p:spPr>
              <a:xfrm>
                <a:off x="6458069" y="5587425"/>
                <a:ext cx="867056" cy="3415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Auto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0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6" name="Groep 19"/>
            <p:cNvGrpSpPr/>
            <p:nvPr/>
          </p:nvGrpSpPr>
          <p:grpSpPr>
            <a:xfrm>
              <a:off x="6731185" y="3995541"/>
              <a:ext cx="1084476" cy="913917"/>
              <a:chOff x="7696200" y="5334000"/>
              <a:chExt cx="1143000" cy="838200"/>
            </a:xfrm>
          </p:grpSpPr>
          <p:sp>
            <p:nvSpPr>
              <p:cNvPr id="35" name="Rechthoek 34"/>
              <p:cNvSpPr/>
              <p:nvPr/>
            </p:nvSpPr>
            <p:spPr bwMode="auto">
              <a:xfrm>
                <a:off x="7696200" y="53340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6" name="Tekstvak 35"/>
              <p:cNvSpPr txBox="1"/>
              <p:nvPr/>
            </p:nvSpPr>
            <p:spPr>
              <a:xfrm>
                <a:off x="7746275" y="5435025"/>
                <a:ext cx="1033844" cy="592783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Verwarming,</a:t>
                </a:r>
              </a:p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koeling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37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9" name="Groep 27"/>
            <p:cNvGrpSpPr/>
            <p:nvPr/>
          </p:nvGrpSpPr>
          <p:grpSpPr>
            <a:xfrm>
              <a:off x="6731185" y="3643302"/>
              <a:ext cx="1084476" cy="323677"/>
              <a:chOff x="7620000" y="2257928"/>
              <a:chExt cx="1143000" cy="409072"/>
            </a:xfrm>
          </p:grpSpPr>
          <p:sp>
            <p:nvSpPr>
              <p:cNvPr id="33" name="Rechthoek 32"/>
              <p:cNvSpPr/>
              <p:nvPr/>
            </p:nvSpPr>
            <p:spPr bwMode="auto">
              <a:xfrm>
                <a:off x="7620000" y="225792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" name="Tekstvak 33"/>
              <p:cNvSpPr txBox="1"/>
              <p:nvPr/>
            </p:nvSpPr>
            <p:spPr>
              <a:xfrm>
                <a:off x="7753570" y="2285998"/>
                <a:ext cx="866854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gadgets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5</a:t>
                </a:r>
              </a:p>
            </p:txBody>
          </p:sp>
        </p:grpSp>
        <p:grpSp>
          <p:nvGrpSpPr>
            <p:cNvPr id="11" name="Groep 26"/>
            <p:cNvGrpSpPr/>
            <p:nvPr/>
          </p:nvGrpSpPr>
          <p:grpSpPr>
            <a:xfrm>
              <a:off x="6731185" y="3286678"/>
              <a:ext cx="1084476" cy="323677"/>
              <a:chOff x="7620000" y="1807217"/>
              <a:chExt cx="1143000" cy="409072"/>
            </a:xfrm>
          </p:grpSpPr>
          <p:sp>
            <p:nvSpPr>
              <p:cNvPr id="31" name="Rechthoek 30"/>
              <p:cNvSpPr/>
              <p:nvPr/>
            </p:nvSpPr>
            <p:spPr bwMode="auto">
              <a:xfrm>
                <a:off x="7620000" y="1807217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" name="Tekstvak 31"/>
              <p:cNvSpPr txBox="1"/>
              <p:nvPr/>
            </p:nvSpPr>
            <p:spPr>
              <a:xfrm>
                <a:off x="7867412" y="1844839"/>
                <a:ext cx="63917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lich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grpSp>
          <p:nvGrpSpPr>
            <p:cNvPr id="13" name="Groep 18"/>
            <p:cNvGrpSpPr/>
            <p:nvPr/>
          </p:nvGrpSpPr>
          <p:grpSpPr>
            <a:xfrm>
              <a:off x="6731468" y="1687188"/>
              <a:ext cx="1084476" cy="1551908"/>
              <a:chOff x="6324600" y="5486400"/>
              <a:chExt cx="1143000" cy="838200"/>
            </a:xfrm>
          </p:grpSpPr>
          <p:sp>
            <p:nvSpPr>
              <p:cNvPr id="29" name="Rechthoek 28"/>
              <p:cNvSpPr/>
              <p:nvPr/>
            </p:nvSpPr>
            <p:spPr bwMode="auto">
              <a:xfrm>
                <a:off x="6324600" y="5486400"/>
                <a:ext cx="1143000" cy="838200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" name="Tekstvak 29"/>
              <p:cNvSpPr txBox="1"/>
              <p:nvPr/>
            </p:nvSpPr>
            <p:spPr>
              <a:xfrm>
                <a:off x="6458068" y="5587425"/>
                <a:ext cx="867056" cy="249350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Spul:</a:t>
                </a:r>
              </a:p>
              <a:p>
                <a:pPr algn="ctr"/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8 kWh/d</a:t>
                </a:r>
                <a:endParaRPr lang="nl-NL" sz="1200" b="1" dirty="0" err="1" smtClean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grpSp>
          <p:nvGrpSpPr>
            <p:cNvPr id="15" name="Groep 26"/>
            <p:cNvGrpSpPr/>
            <p:nvPr/>
          </p:nvGrpSpPr>
          <p:grpSpPr>
            <a:xfrm>
              <a:off x="6730683" y="1312581"/>
              <a:ext cx="1084476" cy="323677"/>
              <a:chOff x="7620000" y="1816768"/>
              <a:chExt cx="1143000" cy="409072"/>
            </a:xfrm>
          </p:grpSpPr>
          <p:sp>
            <p:nvSpPr>
              <p:cNvPr id="27" name="Rechthoek 26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8" name="Tekstvak 27"/>
              <p:cNvSpPr txBox="1"/>
              <p:nvPr/>
            </p:nvSpPr>
            <p:spPr>
              <a:xfrm>
                <a:off x="7702752" y="1844839"/>
                <a:ext cx="968495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transprt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12</a:t>
                </a:r>
              </a:p>
            </p:txBody>
          </p:sp>
        </p:grpSp>
        <p:sp>
          <p:nvSpPr>
            <p:cNvPr id="22" name="Rechthoek 21"/>
            <p:cNvSpPr/>
            <p:nvPr/>
          </p:nvSpPr>
          <p:spPr bwMode="auto">
            <a:xfrm>
              <a:off x="6731468" y="849127"/>
              <a:ext cx="1084476" cy="426598"/>
            </a:xfrm>
            <a:prstGeom prst="rect">
              <a:avLst/>
            </a:prstGeom>
            <a:solidFill>
              <a:srgbClr val="FFCCCC"/>
            </a:solidFill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" name="Tekstvak 22"/>
            <p:cNvSpPr txBox="1"/>
            <p:nvPr/>
          </p:nvSpPr>
          <p:spPr>
            <a:xfrm>
              <a:off x="6813127" y="918965"/>
              <a:ext cx="912622" cy="276999"/>
            </a:xfrm>
            <a:prstGeom prst="rect">
              <a:avLst/>
            </a:prstGeom>
            <a:solidFill>
              <a:srgbClr val="FFCCCC"/>
            </a:solidFill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voeding: </a:t>
              </a:r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5</a:t>
              </a:r>
            </a:p>
          </p:txBody>
        </p:sp>
        <p:grpSp>
          <p:nvGrpSpPr>
            <p:cNvPr id="16" name="Groep 26"/>
            <p:cNvGrpSpPr/>
            <p:nvPr/>
          </p:nvGrpSpPr>
          <p:grpSpPr>
            <a:xfrm>
              <a:off x="6731468" y="499934"/>
              <a:ext cx="1084476" cy="323677"/>
              <a:chOff x="7620000" y="1816768"/>
              <a:chExt cx="1143000" cy="409072"/>
            </a:xfrm>
          </p:grpSpPr>
          <p:sp>
            <p:nvSpPr>
              <p:cNvPr id="25" name="Rechthoek 24"/>
              <p:cNvSpPr/>
              <p:nvPr/>
            </p:nvSpPr>
            <p:spPr bwMode="auto">
              <a:xfrm>
                <a:off x="7620000" y="1816768"/>
                <a:ext cx="1143000" cy="409072"/>
              </a:xfrm>
              <a:prstGeom prst="rect">
                <a:avLst/>
              </a:prstGeom>
              <a:solidFill>
                <a:srgbClr val="FFCCCC"/>
              </a:solidFill>
              <a:ln w="19050" cap="flat" cmpd="sng" algn="ctr">
                <a:solidFill>
                  <a:srgbClr val="CC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nl-NL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6" name="Tekstvak 25"/>
              <p:cNvSpPr txBox="1"/>
              <p:nvPr/>
            </p:nvSpPr>
            <p:spPr>
              <a:xfrm>
                <a:off x="7724007" y="1844839"/>
                <a:ext cx="925986" cy="350079"/>
              </a:xfrm>
              <a:prstGeom prst="rect">
                <a:avLst/>
              </a:prstGeom>
              <a:solidFill>
                <a:srgbClr val="FFCCCC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nl-NL" sz="1200" smtClean="0">
                    <a:latin typeface="Calibri" pitchFamily="34" charset="0"/>
                    <a:cs typeface="Calibri" pitchFamily="34" charset="0"/>
                  </a:rPr>
                  <a:t>diensten: </a:t>
                </a:r>
                <a:r>
                  <a:rPr lang="nl-NL" sz="1200" b="1" smtClean="0">
                    <a:latin typeface="Calibri" pitchFamily="34" charset="0"/>
                    <a:cs typeface="Calibri" pitchFamily="34" charset="0"/>
                  </a:rPr>
                  <a:t>4</a:t>
                </a:r>
              </a:p>
            </p:txBody>
          </p:sp>
        </p:grpSp>
        <p:sp>
          <p:nvSpPr>
            <p:cNvPr id="42" name="Tekstvak 41"/>
            <p:cNvSpPr txBox="1"/>
            <p:nvPr/>
          </p:nvSpPr>
          <p:spPr>
            <a:xfrm>
              <a:off x="7852362" y="4392432"/>
              <a:ext cx="1008610" cy="60411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Zon therm.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8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3" name="Tekstvak 42"/>
            <p:cNvSpPr txBox="1"/>
            <p:nvPr/>
          </p:nvSpPr>
          <p:spPr>
            <a:xfrm>
              <a:off x="7852370" y="3939438"/>
              <a:ext cx="1008610" cy="422766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Zon PV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4" name="Tekstvak 43"/>
            <p:cNvSpPr txBox="1"/>
            <p:nvPr/>
          </p:nvSpPr>
          <p:spPr>
            <a:xfrm>
              <a:off x="7848600" y="2667000"/>
              <a:ext cx="1008610" cy="1240973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PV farm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40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1" name="Tekstvak 40"/>
            <p:cNvSpPr txBox="1"/>
            <p:nvPr/>
          </p:nvSpPr>
          <p:spPr>
            <a:xfrm>
              <a:off x="7848600" y="5029201"/>
              <a:ext cx="1008610" cy="1175656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ind OffS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5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5" name="Tekstvak 44"/>
            <p:cNvSpPr txBox="1"/>
            <p:nvPr/>
          </p:nvSpPr>
          <p:spPr>
            <a:xfrm>
              <a:off x="7848600" y="6233300"/>
              <a:ext cx="1008610" cy="537614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ind OnS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0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6" name="Tekstvak 45"/>
            <p:cNvSpPr txBox="1"/>
            <p:nvPr/>
          </p:nvSpPr>
          <p:spPr>
            <a:xfrm>
              <a:off x="7825929" y="1532187"/>
              <a:ext cx="11128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600" smtClean="0">
                  <a:latin typeface="Calibri" pitchFamily="34" charset="0"/>
                  <a:cs typeface="Calibri" pitchFamily="34" charset="0"/>
                </a:rPr>
                <a:t>160 kWh/d</a:t>
              </a:r>
              <a:endParaRPr lang="nl-NL" sz="1600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7" name="Tekstvak 46"/>
            <p:cNvSpPr txBox="1"/>
            <p:nvPr/>
          </p:nvSpPr>
          <p:spPr>
            <a:xfrm>
              <a:off x="6728271" y="202403"/>
              <a:ext cx="11128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600" smtClean="0">
                  <a:latin typeface="Calibri" pitchFamily="34" charset="0"/>
                  <a:cs typeface="Calibri" pitchFamily="34" charset="0"/>
                </a:rPr>
                <a:t>195 kWh/d</a:t>
              </a:r>
              <a:endParaRPr lang="nl-NL" sz="1600" dirty="0" err="1" smtClean="0">
                <a:latin typeface="Calibri" pitchFamily="34" charset="0"/>
                <a:cs typeface="Calibri" pitchFamily="34" charset="0"/>
              </a:endParaRPr>
            </a:p>
          </p:txBody>
        </p:sp>
      </p:grpSp>
      <p:pic>
        <p:nvPicPr>
          <p:cNvPr id="501762" name="Picture 2" descr="C:\Users\JvdB\Desktop\Screenshot 2014-05-18 18.47.2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45584"/>
            <a:ext cx="4981353" cy="444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303136" cy="2667000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Sommige elektriciteitscentrales werken op constant vermog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Technische of economische redenen</a:t>
            </a:r>
            <a:endParaRPr lang="en-US" sz="1400" b="0" dirty="0" err="1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We houden een aantal opties standby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chakel productie aan indien nodig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 Nederland zijn dit voornamelijk centrales op fossiele brandstof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Pumped storage (water basins) kan ook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Koop elektriciteit in bij buurland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productie veranderen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5038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0336" y="1143000"/>
            <a:ext cx="4383664" cy="571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38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50106"/>
            <a:ext cx="4190999" cy="3007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38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5704952"/>
            <a:ext cx="1247775" cy="31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0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8153400" cy="5670024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erncentral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minder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lexib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in h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nel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ander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opgewek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mog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entral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ossiel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brandstof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Xenon-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giftiging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jodium-135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ver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xenon-135</a:t>
            </a:r>
          </a:p>
          <a:p>
            <a:pPr lvl="1"/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Xeno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oef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iljoen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ker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og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nder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aterial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reactorker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Na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nvangs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neutro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converteer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xenon-135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xenon-136</a:t>
            </a: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Xenon-136 is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poisson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Xenon-135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vensduu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van 9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u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ijden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constant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drijf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venwich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                                                                                                              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xenon-135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en neutron                                                                                                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ïnducee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val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de reacto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itgeze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e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neutron om xenon-135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converteren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g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acht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op xenon-135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val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Daarna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ka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reactor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erstart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worden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Belangrijk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factor in Chernobyl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ongeluk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Me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mijd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snell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pow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anderingen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centrales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741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40421" y="2335701"/>
            <a:ext cx="24288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4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8325" y="3816875"/>
            <a:ext cx="2657475" cy="45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41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578278"/>
            <a:ext cx="4638152" cy="2234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7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47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97658"/>
            <a:ext cx="8153400" cy="3134817"/>
          </a:xfrm>
        </p:spPr>
        <p:txBody>
          <a:bodyPr>
            <a:noAutofit/>
          </a:bodyPr>
          <a:lstStyle/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Als we duurzame energie gebruiken, hebben we ook fluctuaties in product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Niet alleen in het verbruik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Ongeveer 75% van onze groene lijst bestaat uit energiebronnen die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Significante fluctuaties verton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luctuaties zijn onvoorspelbaar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Bij grote oppervlakten en met diverse bronn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Fluctuaties middelen voor een deel uit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In hoeverre kunnen we compenseren</a:t>
            </a:r>
          </a:p>
          <a:p>
            <a:r>
              <a:rPr lang="en-US" sz="1800" b="0" smtClean="0">
                <a:latin typeface="Calibri" pitchFamily="34" charset="0"/>
                <a:cs typeface="Calibri" pitchFamily="34" charset="0"/>
              </a:rPr>
              <a:t>Voorbeeld: 20% elektrische energie (2050) van windparken</a:t>
            </a:r>
          </a:p>
          <a:p>
            <a:pPr lvl="1"/>
            <a:r>
              <a:rPr lang="en-US" sz="1400" b="0" smtClean="0">
                <a:latin typeface="Calibri" pitchFamily="34" charset="0"/>
                <a:cs typeface="Calibri" pitchFamily="34" charset="0"/>
              </a:rPr>
              <a:t>0.2 x 46 GW  = 9 GW (0.2 x 66 kWh/d/p = 13 kWh/d/p)</a:t>
            </a: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smtClean="0">
              <a:latin typeface="Calibri" pitchFamily="34" charset="0"/>
              <a:cs typeface="Calibri" pitchFamily="34" charset="0"/>
            </a:endParaRPr>
          </a:p>
          <a:p>
            <a:pPr lvl="2">
              <a:buNone/>
            </a:pPr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Fluctuaties in groene productie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46" name="Groep 45"/>
          <p:cNvGrpSpPr/>
          <p:nvPr/>
        </p:nvGrpSpPr>
        <p:grpSpPr>
          <a:xfrm>
            <a:off x="7792805" y="1447800"/>
            <a:ext cx="1198795" cy="5298472"/>
            <a:chOff x="7762460" y="1532187"/>
            <a:chExt cx="1198795" cy="5298472"/>
          </a:xfrm>
        </p:grpSpPr>
        <p:sp>
          <p:nvSpPr>
            <p:cNvPr id="9" name="Rechthoek 8"/>
            <p:cNvSpPr/>
            <p:nvPr/>
          </p:nvSpPr>
          <p:spPr bwMode="auto">
            <a:xfrm>
              <a:off x="7762460" y="1545439"/>
              <a:ext cx="1198795" cy="528522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0" name="Tekstvak 9"/>
            <p:cNvSpPr txBox="1"/>
            <p:nvPr/>
          </p:nvSpPr>
          <p:spPr>
            <a:xfrm>
              <a:off x="7852362" y="1798572"/>
              <a:ext cx="1008610" cy="83820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Biomassa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28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" name="Tekstvak 22"/>
            <p:cNvSpPr txBox="1"/>
            <p:nvPr/>
          </p:nvSpPr>
          <p:spPr>
            <a:xfrm>
              <a:off x="7852362" y="4392432"/>
              <a:ext cx="1008610" cy="604110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Zon therm.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8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" name="Tekstvak 23"/>
            <p:cNvSpPr txBox="1"/>
            <p:nvPr/>
          </p:nvSpPr>
          <p:spPr>
            <a:xfrm>
              <a:off x="7852370" y="3939438"/>
              <a:ext cx="1008610" cy="422766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Zon PV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" name="Tekstvak 24"/>
            <p:cNvSpPr txBox="1"/>
            <p:nvPr/>
          </p:nvSpPr>
          <p:spPr>
            <a:xfrm>
              <a:off x="7848600" y="2667000"/>
              <a:ext cx="1008610" cy="1240973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PV farm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40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Tekstvak 25"/>
            <p:cNvSpPr txBox="1"/>
            <p:nvPr/>
          </p:nvSpPr>
          <p:spPr>
            <a:xfrm>
              <a:off x="7848600" y="5029201"/>
              <a:ext cx="1008610" cy="1175656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endParaRPr lang="nl-NL" sz="1200" smtClean="0">
                <a:latin typeface="Calibri" pitchFamily="34" charset="0"/>
                <a:cs typeface="Calibri" pitchFamily="34" charset="0"/>
              </a:endParaRPr>
            </a:p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ind OffS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57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" name="Tekstvak 26"/>
            <p:cNvSpPr txBox="1"/>
            <p:nvPr/>
          </p:nvSpPr>
          <p:spPr>
            <a:xfrm>
              <a:off x="7848600" y="6233300"/>
              <a:ext cx="1008610" cy="537614"/>
            </a:xfrm>
            <a:prstGeom prst="rect">
              <a:avLst/>
            </a:prstGeom>
            <a:solidFill>
              <a:srgbClr val="CCFFCC"/>
            </a:solidFill>
            <a:ln w="1905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nl-NL" sz="1200" smtClean="0">
                  <a:latin typeface="Calibri" pitchFamily="34" charset="0"/>
                  <a:cs typeface="Calibri" pitchFamily="34" charset="0"/>
                </a:rPr>
                <a:t>Wind OnS</a:t>
              </a:r>
              <a:r>
                <a:rPr lang="nl-NL" sz="1400" smtClean="0">
                  <a:latin typeface="Calibri" pitchFamily="34" charset="0"/>
                  <a:cs typeface="Calibri" pitchFamily="34" charset="0"/>
                </a:rPr>
                <a:t>:</a:t>
              </a:r>
            </a:p>
            <a:p>
              <a:pPr algn="ctr" eaLnBrk="0" hangingPunct="0"/>
              <a:r>
                <a:rPr lang="nl-NL" sz="1200" b="1" smtClean="0">
                  <a:latin typeface="Calibri" pitchFamily="34" charset="0"/>
                  <a:cs typeface="Calibri" pitchFamily="34" charset="0"/>
                </a:rPr>
                <a:t>10 kWh/d</a:t>
              </a:r>
              <a:endParaRPr lang="nl-NL" sz="1200" b="1" dirty="0" err="1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" name="Tekstvak 27"/>
            <p:cNvSpPr txBox="1"/>
            <p:nvPr/>
          </p:nvSpPr>
          <p:spPr>
            <a:xfrm>
              <a:off x="7825929" y="1532187"/>
              <a:ext cx="11128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600" smtClean="0">
                  <a:latin typeface="Calibri" pitchFamily="34" charset="0"/>
                  <a:cs typeface="Calibri" pitchFamily="34" charset="0"/>
                </a:rPr>
                <a:t>160 kWh/d</a:t>
              </a:r>
              <a:endParaRPr lang="nl-NL" sz="1600" dirty="0" err="1" smtClean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7" name="Afgeronde rechthoek 46"/>
          <p:cNvSpPr/>
          <p:nvPr/>
        </p:nvSpPr>
        <p:spPr bwMode="auto">
          <a:xfrm>
            <a:off x="7818489" y="2529714"/>
            <a:ext cx="1135326" cy="4230411"/>
          </a:xfrm>
          <a:prstGeom prst="roundRect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475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3997282"/>
            <a:ext cx="4648200" cy="2860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Tekstvak 47"/>
          <p:cNvSpPr txBox="1"/>
          <p:nvPr/>
        </p:nvSpPr>
        <p:spPr>
          <a:xfrm>
            <a:off x="914400" y="6258580"/>
            <a:ext cx="209608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NL" sz="1400" u="sng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nl-NL" sz="1400" smtClean="0">
                <a:latin typeface="Calibri" pitchFamily="34" charset="0"/>
                <a:cs typeface="Calibri" pitchFamily="34" charset="0"/>
              </a:rPr>
              <a:t> windparken in Ierland</a:t>
            </a:r>
          </a:p>
          <a:p>
            <a:r>
              <a:rPr lang="nl-NL" sz="1400" smtClean="0">
                <a:latin typeface="Calibri" pitchFamily="34" charset="0"/>
                <a:cs typeface="Calibri" pitchFamily="34" charset="0"/>
              </a:rPr>
              <a:t>www.eirgrid.com</a:t>
            </a:r>
            <a:endParaRPr lang="nl-NL" sz="1400" dirty="0" err="1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7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47" grpId="0" animBg="1"/>
      <p:bldP spid="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5704952"/>
            <a:ext cx="9133952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8153400" cy="5704952"/>
          </a:xfrm>
        </p:spPr>
        <p:txBody>
          <a:bodyPr>
            <a:noAutofit/>
          </a:bodyPr>
          <a:lstStyle/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Ierland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windenergi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product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Op 11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februari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van 415 MW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79 MW in 4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uu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s 84 MW/h</a:t>
            </a: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20% van UK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elektriciteitsproduct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33 GW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ïnstalleer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ermog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(745 MW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erlan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0 GW power output</a:t>
            </a:r>
          </a:p>
          <a:p>
            <a:pPr lvl="1"/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moet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fluctuaties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van 3700 MW/h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compenseren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Vergelijk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huidige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b="0" dirty="0" err="1" smtClean="0">
                <a:latin typeface="Calibri" pitchFamily="34" charset="0"/>
                <a:cs typeface="Calibri" pitchFamily="34" charset="0"/>
              </a:rPr>
              <a:t>situatie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6.5 GW/h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6:30 en 8:30 am</a:t>
            </a: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wet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hoe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moe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incipe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probleem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Pumped storage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Dinorwig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Hoogt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494 – 542 m, volume 6.7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miljo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m3</a:t>
            </a:r>
          </a:p>
          <a:p>
            <a:pPr lvl="2"/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ermog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1.8 GW,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opgeslagen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 9.1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GWh</a:t>
            </a:r>
            <a:endParaRPr lang="en-US" sz="1000" dirty="0" smtClean="0">
              <a:solidFill>
                <a:srgbClr val="008000"/>
              </a:solidFill>
              <a:latin typeface="Calibri" pitchFamily="34" charset="0"/>
              <a:cs typeface="Calibri" pitchFamily="34" charset="0"/>
            </a:endParaRPr>
          </a:p>
          <a:p>
            <a:pPr lvl="2"/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Van 0 tot 1.3 GW in 12 </a:t>
            </a:r>
            <a:r>
              <a:rPr lang="en-US" sz="1000" dirty="0" err="1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seconde</a:t>
            </a:r>
            <a:r>
              <a:rPr lang="en-US" sz="1000" dirty="0" smtClean="0">
                <a:solidFill>
                  <a:srgbClr val="008000"/>
                </a:solidFill>
                <a:latin typeface="Calibri" pitchFamily="34" charset="0"/>
                <a:cs typeface="Calibri" pitchFamily="34" charset="0"/>
              </a:rPr>
              <a:t>: 390 GW/h</a:t>
            </a:r>
          </a:p>
          <a:p>
            <a:pPr lvl="1"/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Economisch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levensvatbaar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  <a:p>
            <a:pPr lvl="1"/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Jammer 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Nederland (</a:t>
            </a:r>
            <a:r>
              <a:rPr lang="en-US" sz="1400" b="0" dirty="0" err="1" smtClean="0">
                <a:latin typeface="Calibri" pitchFamily="34" charset="0"/>
                <a:cs typeface="Calibri" pitchFamily="34" charset="0"/>
              </a:rPr>
              <a:t>Ijselmeer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 of Waddenzee?)</a:t>
            </a:r>
          </a:p>
          <a:p>
            <a:pPr lvl="2">
              <a:buNone/>
            </a:pPr>
            <a:endParaRPr lang="en-US" sz="10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dirty="0" smtClean="0">
              <a:latin typeface="Calibri" pitchFamily="34" charset="0"/>
              <a:cs typeface="Calibri" pitchFamily="34" charset="0"/>
            </a:endParaRPr>
          </a:p>
          <a:p>
            <a:pPr lvl="2"/>
            <a:endParaRPr lang="en-US" sz="1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nelle korte termijn veranderingen</a:t>
            </a:r>
            <a:endParaRPr lang="en-US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4761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1219200"/>
            <a:ext cx="3855904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61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895600"/>
            <a:ext cx="3052762" cy="571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61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102" y="4219052"/>
            <a:ext cx="413385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47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  <a:txDef>
      <a:spPr>
        <a:noFill/>
      </a:spPr>
      <a:bodyPr>
        <a:spAutoFit/>
      </a:bodyPr>
      <a:lstStyle>
        <a:defPPr>
          <a:defRPr dirty="0" err="1" smtClean="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645</TotalTime>
  <Words>3133</Words>
  <Application>Microsoft Office PowerPoint</Application>
  <PresentationFormat>Letter Paper (8.5x11 in)</PresentationFormat>
  <Paragraphs>650</Paragraphs>
  <Slides>5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Default Design</vt:lpstr>
      <vt:lpstr>Photo Editor Photo</vt:lpstr>
      <vt:lpstr>Equation</vt:lpstr>
      <vt:lpstr>PowerPoint Presentation</vt:lpstr>
      <vt:lpstr>PowerPoint Presentation</vt:lpstr>
      <vt:lpstr>Fluctuaties, energieopslag en transport</vt:lpstr>
      <vt:lpstr>Drijvende reactor: overal neer te zetten…</vt:lpstr>
      <vt:lpstr>Fluctuaties in energieverbruik</vt:lpstr>
      <vt:lpstr>Energieproductie veranderen</vt:lpstr>
      <vt:lpstr>Kerncentrales</vt:lpstr>
      <vt:lpstr>Fluctuaties in groene productie</vt:lpstr>
      <vt:lpstr>Snelle korte termijn veranderingen</vt:lpstr>
      <vt:lpstr>Lange termijn veranderingen</vt:lpstr>
      <vt:lpstr>Elektrische auto’s, etc.</vt:lpstr>
      <vt:lpstr>Opslagsystemen</vt:lpstr>
      <vt:lpstr>Transport van hoogspanning</vt:lpstr>
      <vt:lpstr>Geothermische energie</vt:lpstr>
      <vt:lpstr>Golfenergie</vt:lpstr>
      <vt:lpstr>Energie van oppervlaktegolf</vt:lpstr>
      <vt:lpstr>Vermogen van oppervlaktegolf</vt:lpstr>
      <vt:lpstr>Golfenergie NL</vt:lpstr>
      <vt:lpstr>Energie uit water – NL </vt:lpstr>
      <vt:lpstr>Aquatische biomassa in NL</vt:lpstr>
      <vt:lpstr>Aquatische biomassa in NL</vt:lpstr>
      <vt:lpstr>Getijdenenergie</vt:lpstr>
      <vt:lpstr>Getij-energie (gestuwd)</vt:lpstr>
      <vt:lpstr>Getijdencentrale Brouwersdam</vt:lpstr>
      <vt:lpstr>Getij-energie (stroming)</vt:lpstr>
      <vt:lpstr>Energie uit rivieren </vt:lpstr>
      <vt:lpstr>Scenario’s voor Nederland</vt:lpstr>
      <vt:lpstr>Energiestromen in 2008</vt:lpstr>
      <vt:lpstr>Duurzame energieproductie 2008</vt:lpstr>
      <vt:lpstr>Potentieel energie uit water</vt:lpstr>
      <vt:lpstr>Duurzame energieproductie 2011</vt:lpstr>
      <vt:lpstr>Scenario’s voor Nederland</vt:lpstr>
      <vt:lpstr>Consumptie en potentieel       duurzame productie</vt:lpstr>
      <vt:lpstr>Duurzame energie in Nederland</vt:lpstr>
      <vt:lpstr>Biomassa in Nederland</vt:lpstr>
      <vt:lpstr>Duurzaamheid biobrandstoffen 2010</vt:lpstr>
      <vt:lpstr>Duurzaamheid biobrandstoffen 2010</vt:lpstr>
      <vt:lpstr>Duurzame energie in Nederland</vt:lpstr>
      <vt:lpstr>Duurzame energie in Nederland</vt:lpstr>
      <vt:lpstr>Andere studies</vt:lpstr>
      <vt:lpstr>Mogelijke ontwikkeling vraagzijde 2050</vt:lpstr>
      <vt:lpstr>Inzet energiebronnen 2050</vt:lpstr>
      <vt:lpstr>Bebouwde omgeving 2050</vt:lpstr>
      <vt:lpstr>Industrie – producten 2050</vt:lpstr>
      <vt:lpstr>Industrie – energie 2050</vt:lpstr>
      <vt:lpstr>Land- en tuinbouw 2050</vt:lpstr>
      <vt:lpstr>Transport – nationaal 2008</vt:lpstr>
      <vt:lpstr>Transport 2050</vt:lpstr>
      <vt:lpstr>Oppervlaktebehoefte 2050</vt:lpstr>
      <vt:lpstr>David MacKay voor UK</vt:lpstr>
      <vt:lpstr>Internationalisering</vt:lpstr>
      <vt:lpstr>Zonne-energie uit woestijnen</vt:lpstr>
      <vt:lpstr>Voorbeeld: concentrator PV collector</vt:lpstr>
      <vt:lpstr>Zonne-energie uit woestijnen</vt:lpstr>
      <vt:lpstr>Energie in 2050?</vt:lpstr>
      <vt:lpstr>Scenario’s voor 2050?</vt:lpstr>
      <vt:lpstr>Scenario’s voor 2050?</vt:lpstr>
      <vt:lpstr>Kosten?</vt:lpstr>
      <vt:lpstr>Opgav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ie HEF</dc:title>
  <dc:creator>Jo van den Brand</dc:creator>
  <cp:lastModifiedBy>JvdB</cp:lastModifiedBy>
  <cp:revision>2540</cp:revision>
  <cp:lastPrinted>2002-09-13T18:52:55Z</cp:lastPrinted>
  <dcterms:created xsi:type="dcterms:W3CDTF">2001-01-08T10:28:24Z</dcterms:created>
  <dcterms:modified xsi:type="dcterms:W3CDTF">2014-05-18T18:35:01Z</dcterms:modified>
</cp:coreProperties>
</file>